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9966CB" w14:textId="0E4979ED" w:rsidR="00F8366D" w:rsidRPr="00F8366D" w:rsidRDefault="00F8366D" w:rsidP="00F8366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8366D">
        <w:rPr>
          <w:rFonts w:ascii="Times New Roman" w:hAnsi="Times New Roman" w:cs="Times New Roman"/>
          <w:b/>
          <w:bCs/>
          <w:sz w:val="28"/>
          <w:szCs w:val="28"/>
        </w:rPr>
        <w:t>Методический инструментарий для решения задач.</w:t>
      </w:r>
    </w:p>
    <w:p w14:paraId="17F56BD2" w14:textId="77F3CECF" w:rsidR="00497F0C" w:rsidRDefault="00F8366D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8366D">
        <w:rPr>
          <w:rFonts w:ascii="Times New Roman" w:hAnsi="Times New Roman" w:cs="Times New Roman"/>
          <w:b/>
          <w:bCs/>
          <w:sz w:val="28"/>
          <w:szCs w:val="28"/>
        </w:rPr>
        <w:t xml:space="preserve">1. Методика статической оценки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общего </w:t>
      </w:r>
      <w:r w:rsidRPr="00F8366D">
        <w:rPr>
          <w:rFonts w:ascii="Times New Roman" w:hAnsi="Times New Roman" w:cs="Times New Roman"/>
          <w:b/>
          <w:bCs/>
          <w:sz w:val="28"/>
          <w:szCs w:val="28"/>
        </w:rPr>
        <w:t>уровня экономической безопасности организации</w:t>
      </w:r>
    </w:p>
    <w:p w14:paraId="5F51D960" w14:textId="2E7C0378" w:rsidR="00F8366D" w:rsidRDefault="00F8366D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8366D">
        <w:rPr>
          <w:rFonts w:ascii="Times New Roman" w:hAnsi="Times New Roman" w:cs="Times New Roman"/>
          <w:b/>
          <w:bCs/>
          <w:sz w:val="28"/>
          <w:szCs w:val="28"/>
        </w:rPr>
        <w:t>1 этап.</w:t>
      </w:r>
      <w:r w:rsidRPr="00F8366D">
        <w:rPr>
          <w:rFonts w:ascii="Times New Roman" w:hAnsi="Times New Roman" w:cs="Times New Roman"/>
          <w:sz w:val="28"/>
          <w:szCs w:val="28"/>
        </w:rPr>
        <w:t xml:space="preserve"> Формирование системы индикаторов в разрезе </w:t>
      </w:r>
      <w:r w:rsidR="009769A2">
        <w:rPr>
          <w:rFonts w:ascii="Times New Roman" w:hAnsi="Times New Roman" w:cs="Times New Roman"/>
          <w:sz w:val="28"/>
          <w:szCs w:val="28"/>
        </w:rPr>
        <w:t xml:space="preserve">составляющих </w:t>
      </w:r>
      <w:r w:rsidR="009769A2" w:rsidRPr="009769A2">
        <w:rPr>
          <w:rFonts w:ascii="Times New Roman" w:hAnsi="Times New Roman" w:cs="Times New Roman"/>
          <w:sz w:val="28"/>
          <w:szCs w:val="28"/>
        </w:rPr>
        <w:t>экономической безопасности организации</w:t>
      </w:r>
      <w:r w:rsidR="009769A2">
        <w:rPr>
          <w:rFonts w:ascii="Times New Roman" w:hAnsi="Times New Roman" w:cs="Times New Roman"/>
          <w:sz w:val="28"/>
          <w:szCs w:val="28"/>
        </w:rPr>
        <w:t>.</w:t>
      </w:r>
      <w:r w:rsidR="00F5739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69DE709" w14:textId="55726221" w:rsidR="00645516" w:rsidRDefault="00645516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истему индикаторов целесообразно включить те, которые могут быть найдены по бухгалтерской и финансовой отчетности. Ниже приведен пример такой системы показателей. Приведенная система может быть дополнена специализированными индикаторами, исходя из сферы деятельности хозяйствующего субъекта.</w:t>
      </w:r>
    </w:p>
    <w:p w14:paraId="69AB547F" w14:textId="3FE0DDD2" w:rsidR="009769A2" w:rsidRDefault="009769A2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Финансовая </w:t>
      </w:r>
      <w:r w:rsidRPr="009769A2">
        <w:rPr>
          <w:rFonts w:ascii="Times New Roman" w:hAnsi="Times New Roman" w:cs="Times New Roman"/>
          <w:sz w:val="28"/>
          <w:szCs w:val="28"/>
        </w:rPr>
        <w:t>безопасност</w:t>
      </w:r>
      <w:r>
        <w:rPr>
          <w:rFonts w:ascii="Times New Roman" w:hAnsi="Times New Roman" w:cs="Times New Roman"/>
          <w:sz w:val="28"/>
          <w:szCs w:val="28"/>
        </w:rPr>
        <w:t>ь</w:t>
      </w:r>
      <w:r w:rsidR="00581EC4">
        <w:rPr>
          <w:rFonts w:ascii="Times New Roman" w:hAnsi="Times New Roman" w:cs="Times New Roman"/>
          <w:sz w:val="28"/>
          <w:szCs w:val="28"/>
        </w:rPr>
        <w:t>.</w:t>
      </w:r>
    </w:p>
    <w:p w14:paraId="5C23BC52" w14:textId="2FE712BC" w:rsidR="009769A2" w:rsidRDefault="009769A2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. </w:t>
      </w:r>
      <w:r w:rsidRPr="009769A2">
        <w:rPr>
          <w:rFonts w:ascii="Times New Roman" w:hAnsi="Times New Roman" w:cs="Times New Roman"/>
          <w:sz w:val="28"/>
          <w:szCs w:val="28"/>
        </w:rPr>
        <w:t>Валюта баланса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769A2">
        <w:rPr>
          <w:rFonts w:ascii="Times New Roman" w:hAnsi="Times New Roman" w:cs="Times New Roman"/>
          <w:sz w:val="28"/>
          <w:szCs w:val="28"/>
        </w:rPr>
        <w:t>тысяч рублей</w:t>
      </w:r>
      <w:r w:rsidR="00581EC4">
        <w:rPr>
          <w:rFonts w:ascii="Times New Roman" w:hAnsi="Times New Roman" w:cs="Times New Roman"/>
          <w:sz w:val="28"/>
          <w:szCs w:val="28"/>
        </w:rPr>
        <w:t>.</w:t>
      </w:r>
    </w:p>
    <w:p w14:paraId="04D8F916" w14:textId="3F5B61D4" w:rsidR="009769A2" w:rsidRDefault="009769A2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2. </w:t>
      </w:r>
      <w:r w:rsidR="00305921">
        <w:rPr>
          <w:rFonts w:ascii="Times New Roman" w:hAnsi="Times New Roman" w:cs="Times New Roman"/>
          <w:sz w:val="28"/>
          <w:szCs w:val="28"/>
        </w:rPr>
        <w:t>Чистая п</w:t>
      </w:r>
      <w:r w:rsidRPr="009769A2">
        <w:rPr>
          <w:rFonts w:ascii="Times New Roman" w:hAnsi="Times New Roman" w:cs="Times New Roman"/>
          <w:sz w:val="28"/>
          <w:szCs w:val="28"/>
        </w:rPr>
        <w:t>рибыль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769A2">
        <w:rPr>
          <w:rFonts w:ascii="Times New Roman" w:hAnsi="Times New Roman" w:cs="Times New Roman"/>
          <w:sz w:val="28"/>
          <w:szCs w:val="28"/>
        </w:rPr>
        <w:t>тысяч рублей</w:t>
      </w:r>
      <w:r w:rsidR="00581EC4">
        <w:rPr>
          <w:rFonts w:ascii="Times New Roman" w:hAnsi="Times New Roman" w:cs="Times New Roman"/>
          <w:sz w:val="28"/>
          <w:szCs w:val="28"/>
        </w:rPr>
        <w:t>.</w:t>
      </w:r>
    </w:p>
    <w:p w14:paraId="26937EB1" w14:textId="347E3CA1" w:rsidR="00F8366D" w:rsidRDefault="009769A2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Производственная (технико-технологическая) </w:t>
      </w:r>
      <w:r w:rsidRPr="009769A2">
        <w:rPr>
          <w:rFonts w:ascii="Times New Roman" w:hAnsi="Times New Roman" w:cs="Times New Roman"/>
          <w:sz w:val="28"/>
          <w:szCs w:val="28"/>
        </w:rPr>
        <w:t>безопасност</w:t>
      </w:r>
      <w:r>
        <w:rPr>
          <w:rFonts w:ascii="Times New Roman" w:hAnsi="Times New Roman" w:cs="Times New Roman"/>
          <w:sz w:val="28"/>
          <w:szCs w:val="28"/>
        </w:rPr>
        <w:t>ь</w:t>
      </w:r>
      <w:r w:rsidR="00581EC4">
        <w:rPr>
          <w:rFonts w:ascii="Times New Roman" w:hAnsi="Times New Roman" w:cs="Times New Roman"/>
          <w:sz w:val="28"/>
          <w:szCs w:val="28"/>
        </w:rPr>
        <w:t>.</w:t>
      </w:r>
    </w:p>
    <w:p w14:paraId="0D008676" w14:textId="43634F4B" w:rsidR="009769A2" w:rsidRDefault="009769A2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. </w:t>
      </w:r>
      <w:r w:rsidR="009B1610">
        <w:rPr>
          <w:rFonts w:ascii="Times New Roman" w:hAnsi="Times New Roman" w:cs="Times New Roman"/>
          <w:sz w:val="28"/>
          <w:szCs w:val="28"/>
        </w:rPr>
        <w:t>Среднегодовая с</w:t>
      </w:r>
      <w:r w:rsidRPr="009769A2">
        <w:rPr>
          <w:rFonts w:ascii="Times New Roman" w:hAnsi="Times New Roman" w:cs="Times New Roman"/>
          <w:sz w:val="28"/>
          <w:szCs w:val="28"/>
        </w:rPr>
        <w:t>тоимость основных средств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769A2">
        <w:rPr>
          <w:rFonts w:ascii="Times New Roman" w:hAnsi="Times New Roman" w:cs="Times New Roman"/>
          <w:sz w:val="28"/>
          <w:szCs w:val="28"/>
        </w:rPr>
        <w:t>тысяч рублей</w:t>
      </w:r>
      <w:r w:rsidR="00581EC4">
        <w:rPr>
          <w:rFonts w:ascii="Times New Roman" w:hAnsi="Times New Roman" w:cs="Times New Roman"/>
          <w:sz w:val="28"/>
          <w:szCs w:val="28"/>
        </w:rPr>
        <w:t>.</w:t>
      </w:r>
    </w:p>
    <w:p w14:paraId="28C5ACC7" w14:textId="5CFD03AC" w:rsidR="009769A2" w:rsidRDefault="009769A2" w:rsidP="00F8366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="00645516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9769A2">
        <w:rPr>
          <w:rFonts w:ascii="Times New Roman" w:hAnsi="Times New Roman" w:cs="Times New Roman"/>
          <w:sz w:val="28"/>
          <w:szCs w:val="28"/>
        </w:rPr>
        <w:t>Рентабельность основных средств</w:t>
      </w:r>
      <w:r w:rsidR="00581EC4">
        <w:rPr>
          <w:rFonts w:ascii="Times New Roman" w:hAnsi="Times New Roman" w:cs="Times New Roman"/>
          <w:sz w:val="28"/>
          <w:szCs w:val="28"/>
        </w:rPr>
        <w:t xml:space="preserve"> (в виде коэффициента, </w:t>
      </w:r>
      <w:r w:rsidR="00581EC4" w:rsidRPr="00581EC4">
        <w:rPr>
          <w:rFonts w:ascii="Times New Roman" w:hAnsi="Times New Roman" w:cs="Times New Roman"/>
          <w:color w:val="FF0000"/>
          <w:sz w:val="28"/>
          <w:szCs w:val="28"/>
          <w:u w:val="single"/>
        </w:rPr>
        <w:t xml:space="preserve">не </w:t>
      </w:r>
      <w:r w:rsidR="00581EC4">
        <w:rPr>
          <w:rFonts w:ascii="Times New Roman" w:hAnsi="Times New Roman" w:cs="Times New Roman"/>
          <w:color w:val="FF0000"/>
          <w:sz w:val="28"/>
          <w:szCs w:val="28"/>
          <w:u w:val="single"/>
        </w:rPr>
        <w:t xml:space="preserve">в </w:t>
      </w:r>
      <w:r w:rsidR="00581EC4" w:rsidRPr="00581EC4">
        <w:rPr>
          <w:rFonts w:ascii="Times New Roman" w:hAnsi="Times New Roman" w:cs="Times New Roman"/>
          <w:color w:val="FF0000"/>
          <w:sz w:val="28"/>
          <w:szCs w:val="28"/>
          <w:u w:val="single"/>
        </w:rPr>
        <w:t>%</w:t>
      </w:r>
      <w:r w:rsidR="00581EC4">
        <w:rPr>
          <w:rFonts w:ascii="Times New Roman" w:hAnsi="Times New Roman" w:cs="Times New Roman"/>
          <w:sz w:val="28"/>
          <w:szCs w:val="28"/>
        </w:rPr>
        <w:t>):</w:t>
      </w:r>
    </w:p>
    <w:p w14:paraId="1778B2D0" w14:textId="58FA9693" w:rsidR="00581EC4" w:rsidRDefault="009B1610" w:rsidP="00581EC4">
      <w:pPr>
        <w:spacing w:after="0" w:line="360" w:lineRule="auto"/>
        <w:contextualSpacing/>
        <w:jc w:val="center"/>
      </w:pPr>
      <w:r w:rsidRPr="009B1610">
        <w:rPr>
          <w:position w:val="-32"/>
        </w:rPr>
        <w:object w:dxaOrig="6259" w:dyaOrig="760" w14:anchorId="70354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3pt;height:37.55pt" o:ole="">
            <v:imagedata r:id="rId5" o:title=""/>
          </v:shape>
          <o:OLEObject Type="Embed" ProgID="Equation.DSMT4" ShapeID="_x0000_i1025" DrawAspect="Content" ObjectID="_1760264820" r:id="rId6"/>
        </w:object>
      </w:r>
    </w:p>
    <w:p w14:paraId="09954E5B" w14:textId="06708C23" w:rsidR="00581EC4" w:rsidRDefault="00581EC4" w:rsidP="00581EC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Кадровая безопасность.</w:t>
      </w:r>
    </w:p>
    <w:p w14:paraId="736FBFFD" w14:textId="4764A0DA" w:rsidR="00581EC4" w:rsidRDefault="00581EC4" w:rsidP="00581EC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. </w:t>
      </w:r>
      <w:r w:rsidRPr="00581EC4">
        <w:rPr>
          <w:rFonts w:ascii="Times New Roman" w:hAnsi="Times New Roman" w:cs="Times New Roman"/>
          <w:sz w:val="28"/>
          <w:szCs w:val="28"/>
        </w:rPr>
        <w:t>Средняя заработная плата</w:t>
      </w:r>
      <w:r w:rsidR="00AB519A">
        <w:rPr>
          <w:rFonts w:ascii="Times New Roman" w:hAnsi="Times New Roman" w:cs="Times New Roman"/>
          <w:sz w:val="28"/>
          <w:szCs w:val="28"/>
        </w:rPr>
        <w:t xml:space="preserve"> </w:t>
      </w:r>
      <w:r w:rsidR="00AB519A" w:rsidRPr="00AB519A">
        <w:rPr>
          <w:rFonts w:ascii="Times New Roman" w:hAnsi="Times New Roman" w:cs="Times New Roman"/>
          <w:sz w:val="28"/>
          <w:szCs w:val="28"/>
          <w:u w:val="single"/>
        </w:rPr>
        <w:t>на одного работника в месяц</w:t>
      </w:r>
      <w:r>
        <w:rPr>
          <w:rFonts w:ascii="Times New Roman" w:hAnsi="Times New Roman" w:cs="Times New Roman"/>
          <w:sz w:val="28"/>
          <w:szCs w:val="28"/>
        </w:rPr>
        <w:t>, рублей:</w:t>
      </w:r>
    </w:p>
    <w:p w14:paraId="3F058F97" w14:textId="460E0C7A" w:rsidR="00581EC4" w:rsidRDefault="00AB519A" w:rsidP="00581EC4">
      <w:pPr>
        <w:spacing w:after="0" w:line="360" w:lineRule="auto"/>
        <w:contextualSpacing/>
        <w:jc w:val="center"/>
      </w:pPr>
      <w:r w:rsidRPr="007C1B58">
        <w:rPr>
          <w:position w:val="-32"/>
        </w:rPr>
        <w:object w:dxaOrig="4180" w:dyaOrig="760" w14:anchorId="122AD5EA">
          <v:shape id="_x0000_i1026" type="#_x0000_t75" style="width:209.1pt;height:37.55pt" o:ole="">
            <v:imagedata r:id="rId7" o:title=""/>
          </v:shape>
          <o:OLEObject Type="Embed" ProgID="Equation.DSMT4" ShapeID="_x0000_i1026" DrawAspect="Content" ObjectID="_1760264821" r:id="rId8"/>
        </w:object>
      </w:r>
    </w:p>
    <w:p w14:paraId="0CDC1C91" w14:textId="694E7CD9" w:rsidR="00581EC4" w:rsidRDefault="00581EC4" w:rsidP="00581EC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81EC4">
        <w:rPr>
          <w:rFonts w:ascii="Times New Roman" w:hAnsi="Times New Roman" w:cs="Times New Roman"/>
          <w:sz w:val="28"/>
          <w:szCs w:val="28"/>
        </w:rPr>
        <w:t>3.2. Производительность труда</w:t>
      </w:r>
      <w:r w:rsidR="00305921" w:rsidRPr="00305921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305921" w:rsidRPr="00AB519A">
        <w:rPr>
          <w:rFonts w:ascii="Times New Roman" w:hAnsi="Times New Roman" w:cs="Times New Roman"/>
          <w:sz w:val="28"/>
          <w:szCs w:val="28"/>
          <w:u w:val="single"/>
        </w:rPr>
        <w:t>на одного работника в месяц</w:t>
      </w:r>
      <w:r w:rsidR="00305921">
        <w:rPr>
          <w:rFonts w:ascii="Times New Roman" w:hAnsi="Times New Roman" w:cs="Times New Roman"/>
          <w:sz w:val="28"/>
          <w:szCs w:val="28"/>
        </w:rPr>
        <w:t>, рублей:</w:t>
      </w:r>
    </w:p>
    <w:p w14:paraId="699F1300" w14:textId="549D0CD9" w:rsidR="00581EC4" w:rsidRDefault="009B1610" w:rsidP="00581EC4">
      <w:pPr>
        <w:spacing w:after="0" w:line="360" w:lineRule="auto"/>
        <w:contextualSpacing/>
        <w:jc w:val="center"/>
      </w:pPr>
      <w:r w:rsidRPr="007C1B58">
        <w:rPr>
          <w:position w:val="-32"/>
        </w:rPr>
        <w:object w:dxaOrig="6020" w:dyaOrig="760" w14:anchorId="78DB9ECE">
          <v:shape id="_x0000_i1027" type="#_x0000_t75" style="width:301.75pt;height:37.55pt" o:ole="">
            <v:imagedata r:id="rId9" o:title=""/>
          </v:shape>
          <o:OLEObject Type="Embed" ProgID="Equation.DSMT4" ShapeID="_x0000_i1027" DrawAspect="Content" ObjectID="_1760264822" r:id="rId10"/>
        </w:object>
      </w:r>
    </w:p>
    <w:p w14:paraId="03759713" w14:textId="3C036443" w:rsidR="00AB519A" w:rsidRDefault="00AB519A" w:rsidP="00AB519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Налоговая безопасность:</w:t>
      </w:r>
    </w:p>
    <w:p w14:paraId="14806E51" w14:textId="77777777" w:rsidR="00AB519A" w:rsidRDefault="00AB519A" w:rsidP="00AB519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1. Налоговая нагрузка (в виде коэффициента, </w:t>
      </w:r>
      <w:r w:rsidRPr="00581EC4">
        <w:rPr>
          <w:rFonts w:ascii="Times New Roman" w:hAnsi="Times New Roman" w:cs="Times New Roman"/>
          <w:color w:val="FF0000"/>
          <w:sz w:val="28"/>
          <w:szCs w:val="28"/>
          <w:u w:val="single"/>
        </w:rPr>
        <w:t xml:space="preserve">не </w:t>
      </w:r>
      <w:r>
        <w:rPr>
          <w:rFonts w:ascii="Times New Roman" w:hAnsi="Times New Roman" w:cs="Times New Roman"/>
          <w:color w:val="FF0000"/>
          <w:sz w:val="28"/>
          <w:szCs w:val="28"/>
          <w:u w:val="single"/>
        </w:rPr>
        <w:t xml:space="preserve">в </w:t>
      </w:r>
      <w:r w:rsidRPr="00581EC4">
        <w:rPr>
          <w:rFonts w:ascii="Times New Roman" w:hAnsi="Times New Roman" w:cs="Times New Roman"/>
          <w:color w:val="FF0000"/>
          <w:sz w:val="28"/>
          <w:szCs w:val="28"/>
          <w:u w:val="single"/>
        </w:rPr>
        <w:t>%</w:t>
      </w:r>
      <w:r>
        <w:rPr>
          <w:rFonts w:ascii="Times New Roman" w:hAnsi="Times New Roman" w:cs="Times New Roman"/>
          <w:sz w:val="28"/>
          <w:szCs w:val="28"/>
        </w:rPr>
        <w:t>):</w:t>
      </w:r>
    </w:p>
    <w:p w14:paraId="692A2A77" w14:textId="4083C7AB" w:rsidR="00AB519A" w:rsidRDefault="005218DB" w:rsidP="00AB519A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7C1B58">
        <w:rPr>
          <w:position w:val="-32"/>
        </w:rPr>
        <w:object w:dxaOrig="8740" w:dyaOrig="760" w14:anchorId="5F416ED5">
          <v:shape id="_x0000_i1028" type="#_x0000_t75" style="width:437.65pt;height:37.55pt" o:ole="">
            <v:imagedata r:id="rId11" o:title=""/>
          </v:shape>
          <o:OLEObject Type="Embed" ProgID="Equation.DSMT4" ShapeID="_x0000_i1028" DrawAspect="Content" ObjectID="_1760264823" r:id="rId12"/>
        </w:object>
      </w:r>
    </w:p>
    <w:p w14:paraId="6A22ADC9" w14:textId="77777777" w:rsidR="0097683A" w:rsidRDefault="0097683A" w:rsidP="00AB519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  <w:sectPr w:rsidR="0097683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>Внесем представленные показатели в таблицу 10.1.</w:t>
      </w:r>
    </w:p>
    <w:p w14:paraId="12A720BB" w14:textId="74F44796" w:rsidR="00AB519A" w:rsidRDefault="0097683A" w:rsidP="0097683A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блица 10.1 – </w:t>
      </w:r>
      <w:r w:rsidR="004A546A">
        <w:rPr>
          <w:rFonts w:ascii="Times New Roman" w:hAnsi="Times New Roman" w:cs="Times New Roman"/>
          <w:sz w:val="28"/>
          <w:szCs w:val="28"/>
        </w:rPr>
        <w:t xml:space="preserve">Шаблон системы индикаторов для статико-динамической оценки экономической безопасности </w:t>
      </w:r>
    </w:p>
    <w:tbl>
      <w:tblPr>
        <w:tblW w:w="146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701"/>
        <w:gridCol w:w="1701"/>
        <w:gridCol w:w="2126"/>
        <w:gridCol w:w="1843"/>
        <w:gridCol w:w="11"/>
        <w:gridCol w:w="1690"/>
        <w:gridCol w:w="2347"/>
        <w:gridCol w:w="11"/>
        <w:gridCol w:w="2399"/>
        <w:gridCol w:w="11"/>
      </w:tblGrid>
      <w:tr w:rsidR="0097683A" w:rsidRPr="0097683A" w14:paraId="59B4E689" w14:textId="77777777" w:rsidTr="00C85631">
        <w:trPr>
          <w:trHeight w:val="213"/>
          <w:jc w:val="center"/>
        </w:trPr>
        <w:tc>
          <w:tcPr>
            <w:tcW w:w="846" w:type="dxa"/>
            <w:vMerge w:val="restart"/>
            <w:shd w:val="clear" w:color="auto" w:fill="auto"/>
            <w:noWrap/>
            <w:vAlign w:val="center"/>
            <w:hideMark/>
          </w:tcPr>
          <w:p w14:paraId="0496E67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14:paraId="2C13850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13840" w:type="dxa"/>
            <w:gridSpan w:val="10"/>
            <w:shd w:val="clear" w:color="auto" w:fill="auto"/>
            <w:noWrap/>
            <w:vAlign w:val="bottom"/>
            <w:hideMark/>
          </w:tcPr>
          <w:p w14:paraId="03E3EAD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яющие элементы экономической безопасности</w:t>
            </w:r>
          </w:p>
        </w:tc>
      </w:tr>
      <w:tr w:rsidR="0097683A" w:rsidRPr="0097683A" w14:paraId="6851BD46" w14:textId="77777777" w:rsidTr="00C85631">
        <w:trPr>
          <w:trHeight w:val="375"/>
          <w:jc w:val="center"/>
        </w:trPr>
        <w:tc>
          <w:tcPr>
            <w:tcW w:w="846" w:type="dxa"/>
            <w:vMerge/>
            <w:shd w:val="clear" w:color="auto" w:fill="auto"/>
            <w:noWrap/>
            <w:vAlign w:val="center"/>
            <w:hideMark/>
          </w:tcPr>
          <w:p w14:paraId="0BFD0AF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gridSpan w:val="2"/>
            <w:shd w:val="clear" w:color="auto" w:fill="auto"/>
            <w:noWrap/>
            <w:vAlign w:val="bottom"/>
            <w:hideMark/>
          </w:tcPr>
          <w:p w14:paraId="059A362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нансовая</w:t>
            </w:r>
          </w:p>
        </w:tc>
        <w:tc>
          <w:tcPr>
            <w:tcW w:w="3980" w:type="dxa"/>
            <w:gridSpan w:val="3"/>
            <w:shd w:val="clear" w:color="auto" w:fill="auto"/>
            <w:noWrap/>
            <w:vAlign w:val="bottom"/>
            <w:hideMark/>
          </w:tcPr>
          <w:p w14:paraId="081BD47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изводственная</w:t>
            </w:r>
          </w:p>
        </w:tc>
        <w:tc>
          <w:tcPr>
            <w:tcW w:w="4048" w:type="dxa"/>
            <w:gridSpan w:val="3"/>
            <w:shd w:val="clear" w:color="auto" w:fill="auto"/>
            <w:noWrap/>
            <w:vAlign w:val="bottom"/>
            <w:hideMark/>
          </w:tcPr>
          <w:p w14:paraId="2EB223A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дровая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030EC2B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логовая</w:t>
            </w:r>
          </w:p>
        </w:tc>
      </w:tr>
      <w:tr w:rsidR="0097683A" w:rsidRPr="0097683A" w14:paraId="3B4FB843" w14:textId="77777777" w:rsidTr="00C85631">
        <w:trPr>
          <w:gridAfter w:val="1"/>
          <w:wAfter w:w="11" w:type="dxa"/>
          <w:trHeight w:val="675"/>
          <w:jc w:val="center"/>
        </w:trPr>
        <w:tc>
          <w:tcPr>
            <w:tcW w:w="846" w:type="dxa"/>
            <w:vMerge/>
            <w:shd w:val="clear" w:color="auto" w:fill="auto"/>
            <w:vAlign w:val="center"/>
            <w:hideMark/>
          </w:tcPr>
          <w:p w14:paraId="22D726D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14:paraId="32FA9D2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люта баланса</w:t>
            </w: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14:paraId="536B320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быль</w:t>
            </w:r>
          </w:p>
        </w:tc>
        <w:tc>
          <w:tcPr>
            <w:tcW w:w="2126" w:type="dxa"/>
            <w:shd w:val="clear" w:color="auto" w:fill="auto"/>
            <w:vAlign w:val="center"/>
            <w:hideMark/>
          </w:tcPr>
          <w:p w14:paraId="526B79CE" w14:textId="757C502D" w:rsidR="0097683A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еднегодовая стоимость основных средств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14:paraId="002CBB51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нтабельность основных средств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  <w:hideMark/>
          </w:tcPr>
          <w:p w14:paraId="4F1ABFF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едняя заработная плата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14:paraId="5043EAC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изводительность труда</w:t>
            </w:r>
          </w:p>
        </w:tc>
        <w:tc>
          <w:tcPr>
            <w:tcW w:w="2410" w:type="dxa"/>
            <w:gridSpan w:val="2"/>
            <w:shd w:val="clear" w:color="auto" w:fill="auto"/>
            <w:vAlign w:val="center"/>
            <w:hideMark/>
          </w:tcPr>
          <w:p w14:paraId="5893DB4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логовая нагрузка</w:t>
            </w:r>
          </w:p>
        </w:tc>
      </w:tr>
      <w:tr w:rsidR="0097683A" w:rsidRPr="0097683A" w14:paraId="047A10A0" w14:textId="77777777" w:rsidTr="00C85631">
        <w:trPr>
          <w:gridAfter w:val="1"/>
          <w:wAfter w:w="11" w:type="dxa"/>
          <w:trHeight w:val="263"/>
          <w:jc w:val="center"/>
        </w:trPr>
        <w:tc>
          <w:tcPr>
            <w:tcW w:w="846" w:type="dxa"/>
            <w:vMerge/>
            <w:shd w:val="clear" w:color="auto" w:fill="auto"/>
            <w:noWrap/>
            <w:vAlign w:val="center"/>
            <w:hideMark/>
          </w:tcPr>
          <w:p w14:paraId="7C5CC62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0E2A5130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0879468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2126" w:type="dxa"/>
            <w:shd w:val="clear" w:color="auto" w:fill="auto"/>
            <w:noWrap/>
            <w:vAlign w:val="center"/>
            <w:hideMark/>
          </w:tcPr>
          <w:p w14:paraId="2F93635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843" w:type="dxa"/>
            <w:shd w:val="clear" w:color="auto" w:fill="auto"/>
            <w:noWrap/>
            <w:vAlign w:val="center"/>
            <w:hideMark/>
          </w:tcPr>
          <w:p w14:paraId="4456C03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оэффиц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ент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center"/>
            <w:hideMark/>
          </w:tcPr>
          <w:p w14:paraId="4F190659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ублей</w:t>
            </w:r>
          </w:p>
        </w:tc>
        <w:tc>
          <w:tcPr>
            <w:tcW w:w="2347" w:type="dxa"/>
            <w:shd w:val="clear" w:color="auto" w:fill="auto"/>
            <w:noWrap/>
            <w:vAlign w:val="center"/>
            <w:hideMark/>
          </w:tcPr>
          <w:p w14:paraId="0E1574A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ублей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center"/>
            <w:hideMark/>
          </w:tcPr>
          <w:p w14:paraId="6828E8D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оэффиц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ент</w:t>
            </w:r>
          </w:p>
        </w:tc>
      </w:tr>
      <w:tr w:rsidR="0097683A" w:rsidRPr="0097683A" w14:paraId="2FB6C4B4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9DC6F4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0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8A64751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E0ADBA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219A290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3224DFB0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4BA63D3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4387AF30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758AB7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6CAECC30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11A50A61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1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038BEEA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A50289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6032A04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113B485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2A53F4B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71DF337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1AC7590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5E82D225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08DC3032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2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0231B13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4768C75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19B493E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3F9AC4F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2F83B6A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6B0262C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55955FA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7A686839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BC4BEC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3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5D8340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251F3C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4D01C1F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577B85E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38CE142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54E8702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7422E99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1F30EAF8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1273443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4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6B0D1FB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187781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7517E472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30A3E99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1B46242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6CE57FC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3B64A59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244961D6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32B2FB8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5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767E57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07DB29B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7DDC851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0FEA5F8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2D5FA34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4907771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3E7186B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76C6CB49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E3B1C4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6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CB9430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5A4C94C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46F50D42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420A6AD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24B1164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38B0F57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77C5B53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1099BC91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3719F8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7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90239E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6573A19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200BF07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05148BF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004AB6A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4D4D434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281A361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4359A04E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4E3C09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8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606070B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6ED1131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65D647C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688D536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10C628C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1D18471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76D336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68248FE0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6067986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9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014F10A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513F5B1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0697766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7BA70172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50EF680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0B779B7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06939E1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1DB3ADA7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DB07511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0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5587EE3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5ACA49B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1D7A988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0339F22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610B486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08E4DAB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EA7FD7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40A64E62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111996F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1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DC15D8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E2D7E5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5254FDA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1943AB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4E9DAE7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123BBEB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19111D8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1377279F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719E1F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2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46FF7F5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52C479E1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568487B3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3556CB80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5DC9AF6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1D5C2F89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7498580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676CA147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D37AF1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3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C44E54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A1C285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6545364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B400801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527FC96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0B5E79B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27040A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2A25A727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D74087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4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776B29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FAE75D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02EBA66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55C7DF7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6859227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3E8BB60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10D3D882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2CA3A67C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018A584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369CF8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D4BFE5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6768EB5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3F1A475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6E2FDEC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3D8229A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58579E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590C3A26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1D36A2A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540B0F6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475AAC5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7C939D10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45FD65E0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253A0DFB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3F371439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3F0FB7D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7B173D82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51FA07E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695CCFB2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898DC46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0B471F8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42915D6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5DBA0134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43CD033A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2B01B205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7683A" w:rsidRPr="0097683A" w14:paraId="31177618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59FA04F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7D5C8C0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F831D40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6406269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5B038948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31B676DC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3FFA9862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0BB4C5DD" w14:textId="77777777" w:rsidR="0097683A" w:rsidRPr="0097683A" w:rsidRDefault="0097683A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C85631" w:rsidRPr="0097683A" w14:paraId="7BCC876D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</w:tcPr>
          <w:p w14:paraId="777DCD7B" w14:textId="796C7C50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9</w:t>
            </w:r>
          </w:p>
        </w:tc>
        <w:tc>
          <w:tcPr>
            <w:tcW w:w="1701" w:type="dxa"/>
            <w:shd w:val="clear" w:color="auto" w:fill="auto"/>
            <w:noWrap/>
            <w:vAlign w:val="bottom"/>
          </w:tcPr>
          <w:p w14:paraId="3040D11C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noWrap/>
            <w:vAlign w:val="bottom"/>
          </w:tcPr>
          <w:p w14:paraId="41A2E887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shd w:val="clear" w:color="auto" w:fill="auto"/>
            <w:noWrap/>
            <w:vAlign w:val="bottom"/>
          </w:tcPr>
          <w:p w14:paraId="21BF5637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shd w:val="clear" w:color="auto" w:fill="auto"/>
            <w:noWrap/>
            <w:vAlign w:val="bottom"/>
          </w:tcPr>
          <w:p w14:paraId="445B4749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</w:tcPr>
          <w:p w14:paraId="7CCA840C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shd w:val="clear" w:color="auto" w:fill="auto"/>
            <w:noWrap/>
            <w:vAlign w:val="bottom"/>
          </w:tcPr>
          <w:p w14:paraId="0038B9F9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</w:tcPr>
          <w:p w14:paraId="1B433171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6B9A0845" w14:textId="77777777" w:rsidR="0097683A" w:rsidRDefault="0097683A" w:rsidP="0097683A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  <w:sectPr w:rsidR="0097683A" w:rsidSect="0097683A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14:paraId="4520562D" w14:textId="7EC9E2C1" w:rsidR="0097683A" w:rsidRDefault="0097683A" w:rsidP="0097683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7683A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2 этап. </w:t>
      </w:r>
      <w:r w:rsidRPr="0097683A">
        <w:rPr>
          <w:rFonts w:ascii="Times New Roman" w:hAnsi="Times New Roman" w:cs="Times New Roman"/>
          <w:sz w:val="28"/>
          <w:szCs w:val="28"/>
        </w:rPr>
        <w:t xml:space="preserve">Оценка </w:t>
      </w:r>
      <w:r>
        <w:rPr>
          <w:rFonts w:ascii="Times New Roman" w:hAnsi="Times New Roman" w:cs="Times New Roman"/>
          <w:sz w:val="28"/>
          <w:szCs w:val="28"/>
        </w:rPr>
        <w:t>индивидуальных относительных показателей сравнения (ОПС).</w:t>
      </w:r>
    </w:p>
    <w:p w14:paraId="220D0D70" w14:textId="07ED3304" w:rsidR="0097683A" w:rsidRDefault="0097683A" w:rsidP="0097683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вестно, ОПС рассчитывается следующим образом:</w:t>
      </w:r>
    </w:p>
    <w:p w14:paraId="31CAC58B" w14:textId="1B9641D6" w:rsidR="0097683A" w:rsidRDefault="0097683A" w:rsidP="0097683A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7C1B58">
        <w:rPr>
          <w:position w:val="-28"/>
        </w:rPr>
        <w:object w:dxaOrig="4760" w:dyaOrig="720" w14:anchorId="60CC6046">
          <v:shape id="_x0000_i1029" type="#_x0000_t75" style="width:238.55pt;height:36.3pt" o:ole="">
            <v:imagedata r:id="rId13" o:title=""/>
          </v:shape>
          <o:OLEObject Type="Embed" ProgID="Equation.DSMT4" ShapeID="_x0000_i1029" DrawAspect="Content" ObjectID="_1760264824" r:id="rId14"/>
        </w:object>
      </w:r>
    </w:p>
    <w:p w14:paraId="19982036" w14:textId="3CD26200" w:rsidR="0097683A" w:rsidRDefault="0097683A" w:rsidP="0097683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эталонного значения предлагается использовать два вида величин:</w:t>
      </w:r>
    </w:p>
    <w:p w14:paraId="6E0672F0" w14:textId="77366C45" w:rsidR="0097683A" w:rsidRDefault="0097683A" w:rsidP="0097683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ля индикаторов экономической безопасности, выраженных в абсолютных величинах</w:t>
      </w:r>
      <w:r w:rsidR="000D203B">
        <w:rPr>
          <w:rFonts w:ascii="Times New Roman" w:hAnsi="Times New Roman" w:cs="Times New Roman"/>
          <w:sz w:val="28"/>
          <w:szCs w:val="28"/>
        </w:rPr>
        <w:t xml:space="preserve"> (рублях)</w:t>
      </w:r>
      <w:r>
        <w:rPr>
          <w:rFonts w:ascii="Times New Roman" w:hAnsi="Times New Roman" w:cs="Times New Roman"/>
          <w:sz w:val="28"/>
          <w:szCs w:val="28"/>
        </w:rPr>
        <w:t>,</w:t>
      </w:r>
      <w:r w:rsidR="000D203B">
        <w:rPr>
          <w:rFonts w:ascii="Times New Roman" w:hAnsi="Times New Roman" w:cs="Times New Roman"/>
          <w:sz w:val="28"/>
          <w:szCs w:val="28"/>
        </w:rPr>
        <w:t xml:space="preserve"> арифметическая средняя величина:</w:t>
      </w:r>
    </w:p>
    <w:p w14:paraId="7220CA72" w14:textId="63094D22" w:rsidR="000D203B" w:rsidRDefault="000D203B" w:rsidP="000D203B">
      <w:pPr>
        <w:spacing w:after="0" w:line="360" w:lineRule="auto"/>
        <w:contextualSpacing/>
        <w:jc w:val="center"/>
      </w:pPr>
      <w:r w:rsidRPr="007C1B58">
        <w:rPr>
          <w:position w:val="-28"/>
        </w:rPr>
        <w:object w:dxaOrig="4700" w:dyaOrig="1100" w14:anchorId="740BD32E">
          <v:shape id="_x0000_i1030" type="#_x0000_t75" style="width:234.8pt;height:55.1pt" o:ole="">
            <v:imagedata r:id="rId15" o:title=""/>
          </v:shape>
          <o:OLEObject Type="Embed" ProgID="Equation.DSMT4" ShapeID="_x0000_i1030" DrawAspect="Content" ObjectID="_1760264825" r:id="rId16"/>
        </w:object>
      </w:r>
    </w:p>
    <w:p w14:paraId="406119B2" w14:textId="2F35E02B" w:rsidR="000D203B" w:rsidRDefault="000D203B" w:rsidP="000D203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ля индикаторов экономической безопасности, выраженных в относительных величинах (коэффициентах), геометрическая средняя величина:</w:t>
      </w:r>
    </w:p>
    <w:p w14:paraId="68239BF3" w14:textId="76E0F4C7" w:rsidR="000D203B" w:rsidRDefault="000D203B" w:rsidP="000D203B">
      <w:pPr>
        <w:spacing w:after="0" w:line="360" w:lineRule="auto"/>
        <w:contextualSpacing/>
        <w:jc w:val="center"/>
      </w:pPr>
      <w:r w:rsidRPr="000D203B">
        <w:rPr>
          <w:position w:val="-34"/>
        </w:rPr>
        <w:object w:dxaOrig="4900" w:dyaOrig="859" w14:anchorId="611366F1">
          <v:shape id="_x0000_i1031" type="#_x0000_t75" style="width:245.45pt;height:42.55pt" o:ole="">
            <v:imagedata r:id="rId17" o:title=""/>
          </v:shape>
          <o:OLEObject Type="Embed" ProgID="Equation.DSMT4" ShapeID="_x0000_i1031" DrawAspect="Content" ObjectID="_1760264826" r:id="rId18"/>
        </w:object>
      </w:r>
    </w:p>
    <w:p w14:paraId="2F1B77EC" w14:textId="78712A10" w:rsidR="000D203B" w:rsidRDefault="000D203B" w:rsidP="000D203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203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206EA1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номер наблюдения;</w:t>
      </w:r>
    </w:p>
    <w:p w14:paraId="27019E6B" w14:textId="7DE49597" w:rsidR="000D203B" w:rsidRDefault="000D203B" w:rsidP="000D203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D203B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0D203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206EA1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усредняемый индикатор.</w:t>
      </w:r>
    </w:p>
    <w:p w14:paraId="4FADC897" w14:textId="59FAF4C7" w:rsidR="000D203B" w:rsidRDefault="000D203B" w:rsidP="000D203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97683A">
        <w:rPr>
          <w:rFonts w:ascii="Times New Roman" w:hAnsi="Times New Roman" w:cs="Times New Roman"/>
          <w:b/>
          <w:bCs/>
          <w:sz w:val="28"/>
          <w:szCs w:val="28"/>
        </w:rPr>
        <w:t xml:space="preserve"> этап</w:t>
      </w:r>
      <w:r w:rsidRPr="000D203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0D20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ценка средних относительных показателей сравнения.</w:t>
      </w:r>
    </w:p>
    <w:p w14:paraId="70C6FECF" w14:textId="665049F8" w:rsidR="000D203B" w:rsidRDefault="000D203B" w:rsidP="000D203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каждому индикатору оцениваем средние ОПС за весь период наблюдения по формуле геометрической средней величины:</w:t>
      </w:r>
    </w:p>
    <w:p w14:paraId="5AFF4770" w14:textId="3D27C48B" w:rsidR="000D203B" w:rsidRPr="000D203B" w:rsidRDefault="000D203B" w:rsidP="000D203B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C1B58">
        <w:rPr>
          <w:position w:val="-34"/>
        </w:rPr>
        <w:object w:dxaOrig="2240" w:dyaOrig="859" w14:anchorId="619C3633">
          <v:shape id="_x0000_i1032" type="#_x0000_t75" style="width:112.05pt;height:42.55pt" o:ole="">
            <v:imagedata r:id="rId19" o:title=""/>
          </v:shape>
          <o:OLEObject Type="Embed" ProgID="Equation.DSMT4" ShapeID="_x0000_i1032" DrawAspect="Content" ObjectID="_1760264827" r:id="rId20"/>
        </w:object>
      </w:r>
    </w:p>
    <w:p w14:paraId="064F4B2F" w14:textId="3E6F7426" w:rsidR="000D203B" w:rsidRDefault="000D203B" w:rsidP="000D203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D203B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97683A">
        <w:rPr>
          <w:rFonts w:ascii="Times New Roman" w:hAnsi="Times New Roman" w:cs="Times New Roman"/>
          <w:b/>
          <w:bCs/>
          <w:sz w:val="28"/>
          <w:szCs w:val="28"/>
        </w:rPr>
        <w:t xml:space="preserve"> этап</w:t>
      </w:r>
      <w:r w:rsidRPr="000D203B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0D203B">
        <w:rPr>
          <w:rFonts w:ascii="Times New Roman" w:hAnsi="Times New Roman" w:cs="Times New Roman"/>
          <w:sz w:val="28"/>
          <w:szCs w:val="28"/>
        </w:rPr>
        <w:t>Проводим сравнительную оценку индивидуальных уровней ОПС по каждому индикатору со средним уровнем ОПС за весь период наблюдения.</w:t>
      </w:r>
      <w:r w:rsidR="0063795F">
        <w:rPr>
          <w:rFonts w:ascii="Times New Roman" w:hAnsi="Times New Roman" w:cs="Times New Roman"/>
          <w:sz w:val="28"/>
          <w:szCs w:val="28"/>
        </w:rPr>
        <w:t xml:space="preserve"> Изображаем результат графически в виде лепестковой диаграммы. Делаем выводы.</w:t>
      </w:r>
    </w:p>
    <w:p w14:paraId="4C9CAE6F" w14:textId="77777777" w:rsidR="00460237" w:rsidRDefault="00460237">
      <w:pPr>
        <w:rPr>
          <w:rFonts w:ascii="Times New Roman" w:hAnsi="Times New Roman" w:cs="Times New Roman"/>
          <w:sz w:val="28"/>
          <w:szCs w:val="28"/>
        </w:rPr>
      </w:pPr>
    </w:p>
    <w:p w14:paraId="1EDDEB18" w14:textId="77777777" w:rsidR="00460237" w:rsidRDefault="0046023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31DCB889" w14:textId="63A66705" w:rsidR="00460237" w:rsidRDefault="00460237" w:rsidP="0046023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2</w:t>
      </w:r>
      <w:r w:rsidRPr="00F8366D">
        <w:rPr>
          <w:rFonts w:ascii="Times New Roman" w:hAnsi="Times New Roman" w:cs="Times New Roman"/>
          <w:b/>
          <w:bCs/>
          <w:sz w:val="28"/>
          <w:szCs w:val="28"/>
        </w:rPr>
        <w:t xml:space="preserve">. Методика </w:t>
      </w:r>
      <w:r>
        <w:rPr>
          <w:rFonts w:ascii="Times New Roman" w:hAnsi="Times New Roman" w:cs="Times New Roman"/>
          <w:b/>
          <w:bCs/>
          <w:sz w:val="28"/>
          <w:szCs w:val="28"/>
        </w:rPr>
        <w:t>динамической</w:t>
      </w:r>
      <w:r w:rsidRPr="00F8366D">
        <w:rPr>
          <w:rFonts w:ascii="Times New Roman" w:hAnsi="Times New Roman" w:cs="Times New Roman"/>
          <w:b/>
          <w:bCs/>
          <w:sz w:val="28"/>
          <w:szCs w:val="28"/>
        </w:rPr>
        <w:t xml:space="preserve"> оценки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общего </w:t>
      </w:r>
      <w:r w:rsidRPr="00F8366D">
        <w:rPr>
          <w:rFonts w:ascii="Times New Roman" w:hAnsi="Times New Roman" w:cs="Times New Roman"/>
          <w:b/>
          <w:bCs/>
          <w:sz w:val="28"/>
          <w:szCs w:val="28"/>
        </w:rPr>
        <w:t>уровня экономической безопасности организации</w:t>
      </w:r>
    </w:p>
    <w:p w14:paraId="03B2BA8E" w14:textId="56D83E62" w:rsidR="00460237" w:rsidRPr="00460237" w:rsidRDefault="00460237" w:rsidP="0046023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F8366D">
        <w:rPr>
          <w:rFonts w:ascii="Times New Roman" w:hAnsi="Times New Roman" w:cs="Times New Roman"/>
          <w:b/>
          <w:bCs/>
          <w:sz w:val="28"/>
          <w:szCs w:val="28"/>
        </w:rPr>
        <w:t>1 этап.</w:t>
      </w:r>
      <w:r w:rsidRPr="00F8366D">
        <w:rPr>
          <w:rFonts w:ascii="Times New Roman" w:hAnsi="Times New Roman" w:cs="Times New Roman"/>
          <w:sz w:val="28"/>
          <w:szCs w:val="28"/>
        </w:rPr>
        <w:t xml:space="preserve"> Формирование системы индикаторов в разрезе </w:t>
      </w:r>
      <w:r>
        <w:rPr>
          <w:rFonts w:ascii="Times New Roman" w:hAnsi="Times New Roman" w:cs="Times New Roman"/>
          <w:sz w:val="28"/>
          <w:szCs w:val="28"/>
        </w:rPr>
        <w:t xml:space="preserve">составляющих </w:t>
      </w:r>
      <w:r w:rsidRPr="009769A2">
        <w:rPr>
          <w:rFonts w:ascii="Times New Roman" w:hAnsi="Times New Roman" w:cs="Times New Roman"/>
          <w:sz w:val="28"/>
          <w:szCs w:val="28"/>
        </w:rPr>
        <w:t>экономической безопасности организации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460237">
        <w:rPr>
          <w:rFonts w:ascii="Times New Roman" w:hAnsi="Times New Roman" w:cs="Times New Roman"/>
          <w:i/>
          <w:iCs/>
          <w:sz w:val="28"/>
          <w:szCs w:val="28"/>
        </w:rPr>
        <w:t>этап аналогичный статической оценк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iCs/>
          <w:sz w:val="28"/>
          <w:szCs w:val="28"/>
        </w:rPr>
        <w:t>Соответственно, можно использовать индикаторы из таблицы 10.1.</w:t>
      </w:r>
    </w:p>
    <w:p w14:paraId="626ED8FF" w14:textId="4817CA8E" w:rsidR="00460237" w:rsidRDefault="00460237" w:rsidP="0046023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7683A">
        <w:rPr>
          <w:rFonts w:ascii="Times New Roman" w:hAnsi="Times New Roman" w:cs="Times New Roman"/>
          <w:b/>
          <w:bCs/>
          <w:sz w:val="28"/>
          <w:szCs w:val="28"/>
        </w:rPr>
        <w:t xml:space="preserve">2 этап. </w:t>
      </w:r>
      <w:r w:rsidRPr="0097683A">
        <w:rPr>
          <w:rFonts w:ascii="Times New Roman" w:hAnsi="Times New Roman" w:cs="Times New Roman"/>
          <w:sz w:val="28"/>
          <w:szCs w:val="28"/>
        </w:rPr>
        <w:t xml:space="preserve">Оценка </w:t>
      </w:r>
      <w:r>
        <w:rPr>
          <w:rFonts w:ascii="Times New Roman" w:hAnsi="Times New Roman" w:cs="Times New Roman"/>
          <w:sz w:val="28"/>
          <w:szCs w:val="28"/>
        </w:rPr>
        <w:t>индивидуальных (цепных) относительных показателей динамики (ОПД).</w:t>
      </w:r>
    </w:p>
    <w:p w14:paraId="51879117" w14:textId="140BC584" w:rsidR="00460237" w:rsidRDefault="00460237" w:rsidP="0046023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вестно, ОПД рассчитывается следующим образом:</w:t>
      </w:r>
    </w:p>
    <w:p w14:paraId="58D6131E" w14:textId="0E9251CA" w:rsidR="00460237" w:rsidRDefault="00460237" w:rsidP="00460237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60237">
        <w:rPr>
          <w:position w:val="-32"/>
        </w:rPr>
        <w:object w:dxaOrig="6780" w:dyaOrig="760" w14:anchorId="2276345A">
          <v:shape id="_x0000_i1033" type="#_x0000_t75" style="width:339.35pt;height:37.55pt" o:ole="">
            <v:imagedata r:id="rId21" o:title=""/>
          </v:shape>
          <o:OLEObject Type="Embed" ProgID="Equation.DSMT4" ShapeID="_x0000_i1033" DrawAspect="Content" ObjectID="_1760264828" r:id="rId22"/>
        </w:object>
      </w:r>
    </w:p>
    <w:p w14:paraId="7157BA0D" w14:textId="4DA61A9D" w:rsidR="00460237" w:rsidRDefault="00460237" w:rsidP="0046023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97683A">
        <w:rPr>
          <w:rFonts w:ascii="Times New Roman" w:hAnsi="Times New Roman" w:cs="Times New Roman"/>
          <w:b/>
          <w:bCs/>
          <w:sz w:val="28"/>
          <w:szCs w:val="28"/>
        </w:rPr>
        <w:t xml:space="preserve"> этап</w:t>
      </w:r>
      <w:r w:rsidRPr="000D203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0D20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ценка средних относительных показателей </w:t>
      </w:r>
      <w:r w:rsidR="004F27FA">
        <w:rPr>
          <w:rFonts w:ascii="Times New Roman" w:hAnsi="Times New Roman" w:cs="Times New Roman"/>
          <w:sz w:val="28"/>
          <w:szCs w:val="28"/>
        </w:rPr>
        <w:t>динамик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D896CCC" w14:textId="39EC2A5C" w:rsidR="00460237" w:rsidRDefault="00460237" w:rsidP="0046023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каждому индикатору оцениваем средние ОПД за весь период наблюдения по формуле геометрической средней величины:</w:t>
      </w:r>
    </w:p>
    <w:p w14:paraId="2C1FB37D" w14:textId="0261CE33" w:rsidR="00460237" w:rsidRPr="000D203B" w:rsidRDefault="00460237" w:rsidP="00460237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C1B58">
        <w:rPr>
          <w:position w:val="-34"/>
        </w:rPr>
        <w:object w:dxaOrig="2260" w:dyaOrig="859" w14:anchorId="68E98A63">
          <v:shape id="_x0000_i1034" type="#_x0000_t75" style="width:113.3pt;height:42.55pt" o:ole="">
            <v:imagedata r:id="rId23" o:title=""/>
          </v:shape>
          <o:OLEObject Type="Embed" ProgID="Equation.DSMT4" ShapeID="_x0000_i1034" DrawAspect="Content" ObjectID="_1760264829" r:id="rId24"/>
        </w:object>
      </w:r>
    </w:p>
    <w:p w14:paraId="57359308" w14:textId="01201555" w:rsidR="00460237" w:rsidRDefault="00460237" w:rsidP="0046023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D203B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97683A">
        <w:rPr>
          <w:rFonts w:ascii="Times New Roman" w:hAnsi="Times New Roman" w:cs="Times New Roman"/>
          <w:b/>
          <w:bCs/>
          <w:sz w:val="28"/>
          <w:szCs w:val="28"/>
        </w:rPr>
        <w:t xml:space="preserve"> этап</w:t>
      </w:r>
      <w:r w:rsidRPr="000D203B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0D203B">
        <w:rPr>
          <w:rFonts w:ascii="Times New Roman" w:hAnsi="Times New Roman" w:cs="Times New Roman"/>
          <w:sz w:val="28"/>
          <w:szCs w:val="28"/>
        </w:rPr>
        <w:t>Проводим сравнительную оценку индивидуальных уровней ОП</w:t>
      </w:r>
      <w:r>
        <w:rPr>
          <w:rFonts w:ascii="Times New Roman" w:hAnsi="Times New Roman" w:cs="Times New Roman"/>
          <w:sz w:val="28"/>
          <w:szCs w:val="28"/>
        </w:rPr>
        <w:t>Д</w:t>
      </w:r>
      <w:r w:rsidRPr="000D203B">
        <w:rPr>
          <w:rFonts w:ascii="Times New Roman" w:hAnsi="Times New Roman" w:cs="Times New Roman"/>
          <w:sz w:val="28"/>
          <w:szCs w:val="28"/>
        </w:rPr>
        <w:t xml:space="preserve"> по каждому индикатору со средним уровнем ОП</w:t>
      </w:r>
      <w:r>
        <w:rPr>
          <w:rFonts w:ascii="Times New Roman" w:hAnsi="Times New Roman" w:cs="Times New Roman"/>
          <w:sz w:val="28"/>
          <w:szCs w:val="28"/>
        </w:rPr>
        <w:t>Д</w:t>
      </w:r>
      <w:r w:rsidRPr="000D203B">
        <w:rPr>
          <w:rFonts w:ascii="Times New Roman" w:hAnsi="Times New Roman" w:cs="Times New Roman"/>
          <w:sz w:val="28"/>
          <w:szCs w:val="28"/>
        </w:rPr>
        <w:t xml:space="preserve"> за весь период наблюдения.</w:t>
      </w:r>
      <w:r>
        <w:rPr>
          <w:rFonts w:ascii="Times New Roman" w:hAnsi="Times New Roman" w:cs="Times New Roman"/>
          <w:sz w:val="28"/>
          <w:szCs w:val="28"/>
        </w:rPr>
        <w:t xml:space="preserve"> Изображаем результат графически в виде лепестковой диаграммы. Делаем выводы.</w:t>
      </w:r>
    </w:p>
    <w:p w14:paraId="1CA87DBF" w14:textId="3D5684D4" w:rsidR="0063795F" w:rsidRDefault="0063795F">
      <w:pPr>
        <w:rPr>
          <w:rFonts w:ascii="Times New Roman" w:hAnsi="Times New Roman" w:cs="Times New Roman"/>
          <w:sz w:val="28"/>
          <w:szCs w:val="28"/>
        </w:rPr>
      </w:pPr>
    </w:p>
    <w:p w14:paraId="78E1F339" w14:textId="77777777" w:rsidR="001324A5" w:rsidRDefault="001324A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6ABC2D17" w14:textId="77777777" w:rsidR="00E35224" w:rsidRPr="006E7C7B" w:rsidRDefault="001324A5" w:rsidP="001324A5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актикум</w:t>
      </w:r>
      <w:r w:rsidR="00E35224" w:rsidRPr="006E7C7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291A42BE" w14:textId="4C1207A5" w:rsidR="001324A5" w:rsidRPr="006E7C7B" w:rsidRDefault="00E35224" w:rsidP="001324A5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35224">
        <w:rPr>
          <w:rFonts w:ascii="Times New Roman" w:hAnsi="Times New Roman" w:cs="Times New Roman"/>
          <w:b/>
          <w:bCs/>
          <w:sz w:val="28"/>
          <w:szCs w:val="28"/>
          <w:lang w:val="en-US"/>
        </w:rPr>
        <w:t>e</w:t>
      </w:r>
      <w:r w:rsidRPr="006E7C7B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E35224">
        <w:rPr>
          <w:rFonts w:ascii="Times New Roman" w:hAnsi="Times New Roman" w:cs="Times New Roman"/>
          <w:b/>
          <w:bCs/>
          <w:sz w:val="28"/>
          <w:szCs w:val="28"/>
          <w:lang w:val="en-US"/>
        </w:rPr>
        <w:t>disclosure</w:t>
      </w:r>
      <w:r w:rsidRPr="006E7C7B">
        <w:rPr>
          <w:rFonts w:ascii="Times New Roman" w:hAnsi="Times New Roman" w:cs="Times New Roman"/>
          <w:b/>
          <w:bCs/>
          <w:sz w:val="28"/>
          <w:szCs w:val="28"/>
        </w:rPr>
        <w:t>.</w:t>
      </w:r>
      <w:proofErr w:type="spellStart"/>
      <w:r w:rsidRPr="00E35224">
        <w:rPr>
          <w:rFonts w:ascii="Times New Roman" w:hAnsi="Times New Roman" w:cs="Times New Roman"/>
          <w:b/>
          <w:bCs/>
          <w:sz w:val="28"/>
          <w:szCs w:val="28"/>
          <w:lang w:val="en-US"/>
        </w:rPr>
        <w:t>ru</w:t>
      </w:r>
      <w:proofErr w:type="spellEnd"/>
    </w:p>
    <w:p w14:paraId="0BC6DD53" w14:textId="726F5C71" w:rsidR="000D203B" w:rsidRPr="008F78DD" w:rsidRDefault="0063795F" w:rsidP="008F78DD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3795F">
        <w:rPr>
          <w:rFonts w:ascii="Times New Roman" w:hAnsi="Times New Roman" w:cs="Times New Roman"/>
          <w:b/>
          <w:bCs/>
          <w:sz w:val="28"/>
          <w:szCs w:val="28"/>
        </w:rPr>
        <w:t>Задача 10.1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97F0C"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о исходным данным</w:t>
      </w:r>
      <w:r w:rsidR="00497F0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ПАО «Газпром» (</w:t>
      </w:r>
      <w:r w:rsidR="008F78DD" w:rsidRPr="008F78D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https://www.e-disclosure.ru/portal/files.aspx?id=934&amp;type=3</w:t>
      </w:r>
      <w:r w:rsidR="00497F0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) </w:t>
      </w:r>
      <w:r w:rsidR="00497F0C"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роведите статическую оценку индикаторов экономической безопасности</w:t>
      </w:r>
      <w:r w:rsidR="00497F0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организации</w:t>
      </w:r>
      <w:r w:rsidR="00497F0C"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. </w:t>
      </w:r>
      <w:r w:rsidR="00497F0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ля этого рассчитайте индивидуальные</w:t>
      </w:r>
      <w:r w:rsidR="00497F0C"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  <w:r w:rsidR="00497F0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 средние относительные показатели сравнения (ОПС). Проведите сравнительную оценку уровней ОПС за 2019 год со средними ОПС за 2005-201</w:t>
      </w:r>
      <w:r w:rsidR="00B049B9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9</w:t>
      </w:r>
      <w:r w:rsidR="00497F0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гг. Изобразите результаты в виде лепестковой диаграммы. Сделайте выводы.</w:t>
      </w:r>
    </w:p>
    <w:p w14:paraId="3C730ECD" w14:textId="250BA8FD" w:rsidR="00E80996" w:rsidRDefault="00497F0C" w:rsidP="0063795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Решение. </w:t>
      </w:r>
    </w:p>
    <w:p w14:paraId="575F3D85" w14:textId="296A8C47" w:rsidR="009258E5" w:rsidRDefault="00E80996" w:rsidP="0063795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80996">
        <w:rPr>
          <w:rFonts w:ascii="Times New Roman" w:hAnsi="Times New Roman" w:cs="Times New Roman"/>
          <w:b/>
          <w:bCs/>
          <w:sz w:val="28"/>
          <w:szCs w:val="28"/>
        </w:rPr>
        <w:t>1 этап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97F0C" w:rsidRPr="00497F0C">
        <w:rPr>
          <w:rFonts w:ascii="Times New Roman" w:hAnsi="Times New Roman" w:cs="Times New Roman"/>
          <w:sz w:val="28"/>
          <w:szCs w:val="28"/>
        </w:rPr>
        <w:t>В нашем распоряжении имеются данные</w:t>
      </w:r>
      <w:r w:rsidR="00497F0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97F0C">
        <w:rPr>
          <w:rFonts w:ascii="Times New Roman" w:hAnsi="Times New Roman" w:cs="Times New Roman"/>
          <w:sz w:val="28"/>
          <w:szCs w:val="28"/>
        </w:rPr>
        <w:t>годовой</w:t>
      </w:r>
      <w:r w:rsidR="00497F0C" w:rsidRPr="00497F0C">
        <w:rPr>
          <w:rFonts w:ascii="Times New Roman" w:hAnsi="Times New Roman" w:cs="Times New Roman"/>
          <w:sz w:val="28"/>
          <w:szCs w:val="28"/>
        </w:rPr>
        <w:t xml:space="preserve"> отчетности организации</w:t>
      </w:r>
      <w:r w:rsidR="00497F0C">
        <w:rPr>
          <w:rFonts w:ascii="Times New Roman" w:hAnsi="Times New Roman" w:cs="Times New Roman"/>
          <w:sz w:val="28"/>
          <w:szCs w:val="28"/>
        </w:rPr>
        <w:t xml:space="preserve"> за 2005-2019 гг. Поэтому преобразуем шаблон в таблице 10.1 в части уменьшения периода исследования с 2000-2019 до 2005-2019 гг. и сформируем таблицу 10.2.</w:t>
      </w:r>
    </w:p>
    <w:p w14:paraId="641DA2A8" w14:textId="77777777" w:rsidR="00497F0C" w:rsidRDefault="00497F0C" w:rsidP="0063795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5B8ED05" w14:textId="77777777" w:rsidR="00497F0C" w:rsidRPr="00497F0C" w:rsidRDefault="00497F0C" w:rsidP="0063795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CACC08F" w14:textId="77777777" w:rsidR="00497F0C" w:rsidRDefault="00497F0C">
      <w:pPr>
        <w:rPr>
          <w:rFonts w:ascii="Times New Roman" w:hAnsi="Times New Roman" w:cs="Times New Roman"/>
          <w:b/>
          <w:bCs/>
          <w:sz w:val="28"/>
          <w:szCs w:val="28"/>
        </w:rPr>
        <w:sectPr w:rsidR="00497F0C" w:rsidSect="0097683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10BF9CD" w14:textId="08E180EC" w:rsidR="00497F0C" w:rsidRPr="00497F0C" w:rsidRDefault="00497F0C" w:rsidP="00497F0C">
      <w:pPr>
        <w:jc w:val="center"/>
        <w:rPr>
          <w:rFonts w:ascii="Times New Roman" w:hAnsi="Times New Roman" w:cs="Times New Roman"/>
          <w:sz w:val="28"/>
          <w:szCs w:val="28"/>
        </w:rPr>
      </w:pPr>
      <w:r w:rsidRPr="00497F0C">
        <w:rPr>
          <w:rFonts w:ascii="Times New Roman" w:hAnsi="Times New Roman" w:cs="Times New Roman"/>
          <w:sz w:val="28"/>
          <w:szCs w:val="28"/>
        </w:rPr>
        <w:lastRenderedPageBreak/>
        <w:t xml:space="preserve">Таблица 10.2 – </w:t>
      </w:r>
      <w:r>
        <w:rPr>
          <w:rFonts w:ascii="Times New Roman" w:hAnsi="Times New Roman" w:cs="Times New Roman"/>
          <w:sz w:val="28"/>
          <w:szCs w:val="28"/>
        </w:rPr>
        <w:t>Система индикаторов для статической оценки экономической безопасности ПАО «Газпром»</w:t>
      </w:r>
    </w:p>
    <w:tbl>
      <w:tblPr>
        <w:tblW w:w="146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701"/>
        <w:gridCol w:w="1701"/>
        <w:gridCol w:w="2126"/>
        <w:gridCol w:w="1843"/>
        <w:gridCol w:w="11"/>
        <w:gridCol w:w="1690"/>
        <w:gridCol w:w="2347"/>
        <w:gridCol w:w="11"/>
        <w:gridCol w:w="2399"/>
        <w:gridCol w:w="11"/>
      </w:tblGrid>
      <w:tr w:rsidR="00497F0C" w:rsidRPr="0097683A" w14:paraId="795033C6" w14:textId="77777777" w:rsidTr="00C85631">
        <w:trPr>
          <w:trHeight w:val="375"/>
          <w:jc w:val="center"/>
        </w:trPr>
        <w:tc>
          <w:tcPr>
            <w:tcW w:w="846" w:type="dxa"/>
            <w:vMerge w:val="restart"/>
            <w:shd w:val="clear" w:color="auto" w:fill="auto"/>
            <w:noWrap/>
            <w:vAlign w:val="center"/>
            <w:hideMark/>
          </w:tcPr>
          <w:p w14:paraId="2B7EB95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14:paraId="37996180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13840" w:type="dxa"/>
            <w:gridSpan w:val="10"/>
            <w:shd w:val="clear" w:color="auto" w:fill="auto"/>
            <w:noWrap/>
            <w:vAlign w:val="bottom"/>
            <w:hideMark/>
          </w:tcPr>
          <w:p w14:paraId="123E40F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яющие элементы экономической безопасности</w:t>
            </w:r>
          </w:p>
        </w:tc>
      </w:tr>
      <w:tr w:rsidR="00497F0C" w:rsidRPr="0097683A" w14:paraId="3005605F" w14:textId="77777777" w:rsidTr="00C85631">
        <w:trPr>
          <w:trHeight w:val="375"/>
          <w:jc w:val="center"/>
        </w:trPr>
        <w:tc>
          <w:tcPr>
            <w:tcW w:w="846" w:type="dxa"/>
            <w:vMerge/>
            <w:shd w:val="clear" w:color="auto" w:fill="auto"/>
            <w:noWrap/>
            <w:vAlign w:val="center"/>
            <w:hideMark/>
          </w:tcPr>
          <w:p w14:paraId="14DF3B8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gridSpan w:val="2"/>
            <w:shd w:val="clear" w:color="auto" w:fill="auto"/>
            <w:noWrap/>
            <w:vAlign w:val="bottom"/>
            <w:hideMark/>
          </w:tcPr>
          <w:p w14:paraId="52FB629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нансовая</w:t>
            </w:r>
          </w:p>
        </w:tc>
        <w:tc>
          <w:tcPr>
            <w:tcW w:w="3980" w:type="dxa"/>
            <w:gridSpan w:val="3"/>
            <w:shd w:val="clear" w:color="auto" w:fill="auto"/>
            <w:noWrap/>
            <w:vAlign w:val="bottom"/>
            <w:hideMark/>
          </w:tcPr>
          <w:p w14:paraId="11030033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изводственная</w:t>
            </w:r>
          </w:p>
        </w:tc>
        <w:tc>
          <w:tcPr>
            <w:tcW w:w="4048" w:type="dxa"/>
            <w:gridSpan w:val="3"/>
            <w:shd w:val="clear" w:color="auto" w:fill="auto"/>
            <w:noWrap/>
            <w:vAlign w:val="bottom"/>
            <w:hideMark/>
          </w:tcPr>
          <w:p w14:paraId="3B2B4BD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дровая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070A44F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логовая</w:t>
            </w:r>
          </w:p>
        </w:tc>
      </w:tr>
      <w:tr w:rsidR="00497F0C" w:rsidRPr="0097683A" w14:paraId="6142B019" w14:textId="77777777" w:rsidTr="00C85631">
        <w:trPr>
          <w:gridAfter w:val="1"/>
          <w:wAfter w:w="11" w:type="dxa"/>
          <w:trHeight w:val="770"/>
          <w:jc w:val="center"/>
        </w:trPr>
        <w:tc>
          <w:tcPr>
            <w:tcW w:w="846" w:type="dxa"/>
            <w:vMerge/>
            <w:shd w:val="clear" w:color="auto" w:fill="auto"/>
            <w:vAlign w:val="center"/>
            <w:hideMark/>
          </w:tcPr>
          <w:p w14:paraId="594EFAC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14:paraId="45F744B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люта баланса</w:t>
            </w: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14:paraId="3A14D31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быль</w:t>
            </w:r>
          </w:p>
        </w:tc>
        <w:tc>
          <w:tcPr>
            <w:tcW w:w="2126" w:type="dxa"/>
            <w:shd w:val="clear" w:color="auto" w:fill="auto"/>
            <w:vAlign w:val="center"/>
            <w:hideMark/>
          </w:tcPr>
          <w:p w14:paraId="4BF2D752" w14:textId="5FE2A215" w:rsidR="00497F0C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еднегодовая стоимость основных средств</w:t>
            </w:r>
          </w:p>
        </w:tc>
        <w:tc>
          <w:tcPr>
            <w:tcW w:w="1843" w:type="dxa"/>
            <w:shd w:val="clear" w:color="auto" w:fill="auto"/>
            <w:vAlign w:val="center"/>
            <w:hideMark/>
          </w:tcPr>
          <w:p w14:paraId="3E3B46F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нтабельность основных средств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  <w:hideMark/>
          </w:tcPr>
          <w:p w14:paraId="031D89C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едняя заработная плата</w:t>
            </w:r>
          </w:p>
        </w:tc>
        <w:tc>
          <w:tcPr>
            <w:tcW w:w="2347" w:type="dxa"/>
            <w:shd w:val="clear" w:color="auto" w:fill="auto"/>
            <w:vAlign w:val="center"/>
            <w:hideMark/>
          </w:tcPr>
          <w:p w14:paraId="1F3C802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изводительность труда</w:t>
            </w:r>
          </w:p>
        </w:tc>
        <w:tc>
          <w:tcPr>
            <w:tcW w:w="2410" w:type="dxa"/>
            <w:gridSpan w:val="2"/>
            <w:shd w:val="clear" w:color="auto" w:fill="auto"/>
            <w:vAlign w:val="center"/>
            <w:hideMark/>
          </w:tcPr>
          <w:p w14:paraId="6F0D0340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логовая нагрузка</w:t>
            </w:r>
          </w:p>
        </w:tc>
      </w:tr>
      <w:tr w:rsidR="00497F0C" w:rsidRPr="0097683A" w14:paraId="1A7EDB93" w14:textId="77777777" w:rsidTr="00C85631">
        <w:trPr>
          <w:gridAfter w:val="1"/>
          <w:wAfter w:w="11" w:type="dxa"/>
          <w:trHeight w:val="375"/>
          <w:jc w:val="center"/>
        </w:trPr>
        <w:tc>
          <w:tcPr>
            <w:tcW w:w="846" w:type="dxa"/>
            <w:vMerge/>
            <w:shd w:val="clear" w:color="auto" w:fill="auto"/>
            <w:noWrap/>
            <w:vAlign w:val="center"/>
            <w:hideMark/>
          </w:tcPr>
          <w:p w14:paraId="566AA70B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497236B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45369238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2126" w:type="dxa"/>
            <w:shd w:val="clear" w:color="auto" w:fill="auto"/>
            <w:noWrap/>
            <w:vAlign w:val="center"/>
            <w:hideMark/>
          </w:tcPr>
          <w:p w14:paraId="599439B8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843" w:type="dxa"/>
            <w:shd w:val="clear" w:color="auto" w:fill="auto"/>
            <w:noWrap/>
            <w:vAlign w:val="center"/>
            <w:hideMark/>
          </w:tcPr>
          <w:p w14:paraId="26773DB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оэффиц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ент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center"/>
            <w:hideMark/>
          </w:tcPr>
          <w:p w14:paraId="478717E1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ублей</w:t>
            </w:r>
          </w:p>
        </w:tc>
        <w:tc>
          <w:tcPr>
            <w:tcW w:w="2347" w:type="dxa"/>
            <w:shd w:val="clear" w:color="auto" w:fill="auto"/>
            <w:noWrap/>
            <w:vAlign w:val="center"/>
            <w:hideMark/>
          </w:tcPr>
          <w:p w14:paraId="24ABE563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ублей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center"/>
            <w:hideMark/>
          </w:tcPr>
          <w:p w14:paraId="718BC7DA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оэффиц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ент</w:t>
            </w:r>
          </w:p>
        </w:tc>
      </w:tr>
      <w:tr w:rsidR="00497F0C" w:rsidRPr="0097683A" w14:paraId="739C15E8" w14:textId="77777777" w:rsidTr="006E7C7B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BC8E72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5</w:t>
            </w:r>
          </w:p>
        </w:tc>
        <w:tc>
          <w:tcPr>
            <w:tcW w:w="1701" w:type="dxa"/>
            <w:shd w:val="clear" w:color="auto" w:fill="auto"/>
            <w:noWrap/>
            <w:vAlign w:val="bottom"/>
          </w:tcPr>
          <w:p w14:paraId="4559D289" w14:textId="42585292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1EEB128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5D0F07C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4AA124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2B8BA4A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27386E5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3AEEBB81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798BFDF7" w14:textId="77777777" w:rsidTr="006E7C7B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6016183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6</w:t>
            </w:r>
          </w:p>
        </w:tc>
        <w:tc>
          <w:tcPr>
            <w:tcW w:w="1701" w:type="dxa"/>
            <w:shd w:val="clear" w:color="auto" w:fill="auto"/>
            <w:noWrap/>
            <w:vAlign w:val="bottom"/>
          </w:tcPr>
          <w:p w14:paraId="3E06BEB9" w14:textId="51649211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3CF9AC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6E71500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0C1916C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398BCD80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43576EFB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0C4977F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1463A684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0A9AF8A0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7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640CA6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EA16E5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0212DDF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8D93454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2FB942D3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71456DF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0F99A53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7087CD5D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DF7DBA3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8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8B1D33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9006DA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407C3C0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7917722A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1383BA1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3F87799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B50A99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6DF42672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4DE671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9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0326A6F8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CE02CF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3F2AEF4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6D297F6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6C0A919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6C80977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1C40687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50C2D283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A73CA5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0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572741C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814448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5C955D2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6922D1B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77D5518B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4DA63470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7C3678B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75AC6FAC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D12BC23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1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2C86EA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4E4A7BC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1A7C2D9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8EE6DC0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5DF51B71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1F2A9CD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0CF8EF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7746043E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345006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2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92E9258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4AB102B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03C25B5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52379E54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3AC1E86A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3BFDF390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1875B8FA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5F4717E3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541DABEB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3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15937B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6BACC5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673EA25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68E6B0E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751E85A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2EFB61A4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7CDDAD1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601E217C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456C3E1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4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64972EBB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16E89A1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746D571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1B350F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7737044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14ACEA9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8B197E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1C48BB56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7EF7695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490F988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8C1C8D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3D42083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941FD6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63A3F11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2365364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7CDF443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5FADB76C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D47A57D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0A47EA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19CC3FC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66176E2A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BEA365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5334B0A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276AD8B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90854E5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4FFBD832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26628918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2D3235E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7A4AFD7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29EAA58F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29DE250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4A3E913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5D55125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23AD7204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497F0C" w:rsidRPr="0097683A" w14:paraId="6E9499F7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  <w:hideMark/>
          </w:tcPr>
          <w:p w14:paraId="0BA1E0B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5C368B3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14:paraId="3386D84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126" w:type="dxa"/>
            <w:shd w:val="clear" w:color="auto" w:fill="auto"/>
            <w:noWrap/>
            <w:vAlign w:val="bottom"/>
            <w:hideMark/>
          </w:tcPr>
          <w:p w14:paraId="5723F0D6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14:paraId="18DB21CE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  <w:hideMark/>
          </w:tcPr>
          <w:p w14:paraId="29AC8A12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347" w:type="dxa"/>
            <w:shd w:val="clear" w:color="auto" w:fill="auto"/>
            <w:noWrap/>
            <w:vAlign w:val="bottom"/>
            <w:hideMark/>
          </w:tcPr>
          <w:p w14:paraId="5B398AC9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  <w:hideMark/>
          </w:tcPr>
          <w:p w14:paraId="498E2E57" w14:textId="77777777" w:rsidR="00497F0C" w:rsidRPr="0097683A" w:rsidRDefault="00497F0C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7683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C85631" w:rsidRPr="0097683A" w14:paraId="29688D8A" w14:textId="77777777" w:rsidTr="00C85631">
        <w:trPr>
          <w:gridAfter w:val="1"/>
          <w:wAfter w:w="11" w:type="dxa"/>
          <w:trHeight w:val="340"/>
          <w:jc w:val="center"/>
        </w:trPr>
        <w:tc>
          <w:tcPr>
            <w:tcW w:w="846" w:type="dxa"/>
            <w:shd w:val="clear" w:color="auto" w:fill="auto"/>
            <w:noWrap/>
            <w:vAlign w:val="bottom"/>
          </w:tcPr>
          <w:p w14:paraId="0BCEBBA6" w14:textId="32FE06D8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9</w:t>
            </w:r>
          </w:p>
        </w:tc>
        <w:tc>
          <w:tcPr>
            <w:tcW w:w="1701" w:type="dxa"/>
            <w:shd w:val="clear" w:color="auto" w:fill="auto"/>
            <w:noWrap/>
            <w:vAlign w:val="bottom"/>
          </w:tcPr>
          <w:p w14:paraId="15018688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noWrap/>
            <w:vAlign w:val="bottom"/>
          </w:tcPr>
          <w:p w14:paraId="7692BDDC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shd w:val="clear" w:color="auto" w:fill="auto"/>
            <w:noWrap/>
            <w:vAlign w:val="bottom"/>
          </w:tcPr>
          <w:p w14:paraId="768A926F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shd w:val="clear" w:color="auto" w:fill="auto"/>
            <w:noWrap/>
            <w:vAlign w:val="bottom"/>
          </w:tcPr>
          <w:p w14:paraId="3D20B3B8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gridSpan w:val="2"/>
            <w:shd w:val="clear" w:color="auto" w:fill="auto"/>
            <w:noWrap/>
            <w:vAlign w:val="bottom"/>
          </w:tcPr>
          <w:p w14:paraId="2A9B7C60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shd w:val="clear" w:color="auto" w:fill="auto"/>
            <w:noWrap/>
            <w:vAlign w:val="bottom"/>
          </w:tcPr>
          <w:p w14:paraId="29FF433F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auto" w:fill="auto"/>
            <w:noWrap/>
            <w:vAlign w:val="bottom"/>
          </w:tcPr>
          <w:p w14:paraId="40C38F98" w14:textId="77777777" w:rsidR="00C85631" w:rsidRPr="0097683A" w:rsidRDefault="00C85631" w:rsidP="00497F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3FE61B27" w14:textId="77777777" w:rsidR="00497F0C" w:rsidRDefault="00497F0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7771B4B8" w14:textId="77777777" w:rsidR="00497F0C" w:rsidRDefault="00497F0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F993B58" w14:textId="434CE172" w:rsidR="00497F0C" w:rsidRDefault="00497F0C">
      <w:pPr>
        <w:rPr>
          <w:rFonts w:ascii="Times New Roman" w:hAnsi="Times New Roman" w:cs="Times New Roman"/>
          <w:b/>
          <w:bCs/>
          <w:sz w:val="28"/>
          <w:szCs w:val="28"/>
        </w:rPr>
        <w:sectPr w:rsidR="00497F0C" w:rsidSect="00497F0C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0CDDA383" w14:textId="609D381E" w:rsidR="00497F0C" w:rsidRDefault="00497F0C" w:rsidP="00497F0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7F0C">
        <w:rPr>
          <w:rFonts w:ascii="Times New Roman" w:hAnsi="Times New Roman" w:cs="Times New Roman"/>
          <w:sz w:val="28"/>
          <w:szCs w:val="28"/>
        </w:rPr>
        <w:lastRenderedPageBreak/>
        <w:t xml:space="preserve">Для </w:t>
      </w:r>
      <w:r>
        <w:rPr>
          <w:rFonts w:ascii="Times New Roman" w:hAnsi="Times New Roman" w:cs="Times New Roman"/>
          <w:sz w:val="28"/>
          <w:szCs w:val="28"/>
        </w:rPr>
        <w:t>заполнения таблицы 10.2 понадобится вспомогательная таблица 10.3, в которой содержатся данные, необходимые для заполнения таблицы 10.2.</w:t>
      </w:r>
    </w:p>
    <w:p w14:paraId="130351F7" w14:textId="581060A8" w:rsidR="00C54065" w:rsidRDefault="00C54065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точники информации для таблицы 10.3:</w:t>
      </w:r>
    </w:p>
    <w:tbl>
      <w:tblPr>
        <w:tblStyle w:val="a3"/>
        <w:tblW w:w="9493" w:type="dxa"/>
        <w:jc w:val="center"/>
        <w:tblLook w:val="04A0" w:firstRow="1" w:lastRow="0" w:firstColumn="1" w:lastColumn="0" w:noHBand="0" w:noVBand="1"/>
      </w:tblPr>
      <w:tblGrid>
        <w:gridCol w:w="1179"/>
        <w:gridCol w:w="2785"/>
        <w:gridCol w:w="4342"/>
        <w:gridCol w:w="1187"/>
      </w:tblGrid>
      <w:tr w:rsidR="00C54065" w14:paraId="6164CF01" w14:textId="77777777" w:rsidTr="00C54065">
        <w:trPr>
          <w:jc w:val="center"/>
        </w:trPr>
        <w:tc>
          <w:tcPr>
            <w:tcW w:w="1179" w:type="dxa"/>
          </w:tcPr>
          <w:p w14:paraId="505E55CA" w14:textId="40B4236B" w:rsidR="00C54065" w:rsidRP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Обозна-чение</w:t>
            </w:r>
            <w:proofErr w:type="spellEnd"/>
          </w:p>
        </w:tc>
        <w:tc>
          <w:tcPr>
            <w:tcW w:w="2785" w:type="dxa"/>
            <w:vAlign w:val="center"/>
          </w:tcPr>
          <w:p w14:paraId="6658D9DB" w14:textId="4DFBCFC3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казатель</w:t>
            </w:r>
          </w:p>
        </w:tc>
        <w:tc>
          <w:tcPr>
            <w:tcW w:w="4342" w:type="dxa"/>
            <w:vAlign w:val="center"/>
          </w:tcPr>
          <w:p w14:paraId="79AA9FF0" w14:textId="18745F82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а</w:t>
            </w:r>
          </w:p>
        </w:tc>
        <w:tc>
          <w:tcPr>
            <w:tcW w:w="1187" w:type="dxa"/>
            <w:vAlign w:val="center"/>
          </w:tcPr>
          <w:p w14:paraId="21C6C448" w14:textId="1EBAC2C0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рока</w:t>
            </w:r>
          </w:p>
        </w:tc>
      </w:tr>
      <w:tr w:rsidR="00C54065" w14:paraId="028E2A7A" w14:textId="77777777" w:rsidTr="00C54065">
        <w:trPr>
          <w:jc w:val="center"/>
        </w:trPr>
        <w:tc>
          <w:tcPr>
            <w:tcW w:w="1179" w:type="dxa"/>
            <w:vAlign w:val="center"/>
          </w:tcPr>
          <w:p w14:paraId="093FA6FD" w14:textId="4975BF8D" w:rsidR="00C54065" w:rsidRP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2785" w:type="dxa"/>
            <w:vAlign w:val="center"/>
          </w:tcPr>
          <w:p w14:paraId="736632D3" w14:textId="4E0DFA14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быль от продаж</w:t>
            </w:r>
          </w:p>
        </w:tc>
        <w:tc>
          <w:tcPr>
            <w:tcW w:w="4342" w:type="dxa"/>
            <w:vAlign w:val="center"/>
          </w:tcPr>
          <w:p w14:paraId="32B8C436" w14:textId="55B4B468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Отчет о фи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нсовых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езультатах</w:t>
            </w:r>
          </w:p>
        </w:tc>
        <w:tc>
          <w:tcPr>
            <w:tcW w:w="1187" w:type="dxa"/>
            <w:vAlign w:val="center"/>
          </w:tcPr>
          <w:p w14:paraId="754C1352" w14:textId="2D603024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2200</w:t>
            </w:r>
          </w:p>
        </w:tc>
      </w:tr>
      <w:tr w:rsidR="00C54065" w14:paraId="1DA9C743" w14:textId="77777777" w:rsidTr="00C54065">
        <w:trPr>
          <w:jc w:val="center"/>
        </w:trPr>
        <w:tc>
          <w:tcPr>
            <w:tcW w:w="1179" w:type="dxa"/>
            <w:vAlign w:val="center"/>
          </w:tcPr>
          <w:p w14:paraId="19291417" w14:textId="45425BE4" w:rsidR="00C54065" w:rsidRP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2785" w:type="dxa"/>
            <w:vAlign w:val="center"/>
          </w:tcPr>
          <w:p w14:paraId="23003D33" w14:textId="58EC1196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</w:t>
            </w:r>
          </w:p>
        </w:tc>
        <w:tc>
          <w:tcPr>
            <w:tcW w:w="4342" w:type="dxa"/>
            <w:vAlign w:val="center"/>
          </w:tcPr>
          <w:p w14:paraId="5B388DD1" w14:textId="730BD513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Отчет о фи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нсовых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езультатах</w:t>
            </w:r>
          </w:p>
        </w:tc>
        <w:tc>
          <w:tcPr>
            <w:tcW w:w="1187" w:type="dxa"/>
            <w:vAlign w:val="center"/>
          </w:tcPr>
          <w:p w14:paraId="23A575ED" w14:textId="4BE014CD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10</w:t>
            </w:r>
          </w:p>
        </w:tc>
      </w:tr>
      <w:tr w:rsidR="00C54065" w14:paraId="582C0808" w14:textId="77777777" w:rsidTr="00C54065">
        <w:trPr>
          <w:jc w:val="center"/>
        </w:trPr>
        <w:tc>
          <w:tcPr>
            <w:tcW w:w="1179" w:type="dxa"/>
            <w:vAlign w:val="center"/>
          </w:tcPr>
          <w:p w14:paraId="57789772" w14:textId="1DCC013D" w:rsidR="00C54065" w:rsidRP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2785" w:type="dxa"/>
            <w:vAlign w:val="center"/>
          </w:tcPr>
          <w:p w14:paraId="154E17BB" w14:textId="5120452C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Прибыль до налогообложения</w:t>
            </w:r>
          </w:p>
        </w:tc>
        <w:tc>
          <w:tcPr>
            <w:tcW w:w="4342" w:type="dxa"/>
            <w:vAlign w:val="center"/>
          </w:tcPr>
          <w:p w14:paraId="6FF111DC" w14:textId="631CAC1A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Отчет о фи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нсовых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езультатах</w:t>
            </w:r>
          </w:p>
        </w:tc>
        <w:tc>
          <w:tcPr>
            <w:tcW w:w="1187" w:type="dxa"/>
            <w:vAlign w:val="center"/>
          </w:tcPr>
          <w:p w14:paraId="0E471638" w14:textId="45759BA0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00</w:t>
            </w:r>
          </w:p>
        </w:tc>
      </w:tr>
      <w:tr w:rsidR="00C54065" w14:paraId="68BED13F" w14:textId="77777777" w:rsidTr="00C54065">
        <w:trPr>
          <w:jc w:val="center"/>
        </w:trPr>
        <w:tc>
          <w:tcPr>
            <w:tcW w:w="1179" w:type="dxa"/>
            <w:vAlign w:val="center"/>
          </w:tcPr>
          <w:p w14:paraId="45A26563" w14:textId="3658389C" w:rsidR="00C54065" w:rsidRP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785" w:type="dxa"/>
            <w:vAlign w:val="center"/>
          </w:tcPr>
          <w:p w14:paraId="2C3D02C2" w14:textId="796C6A64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Прибыль после налогообложения (чистая прибыль)</w:t>
            </w:r>
          </w:p>
        </w:tc>
        <w:tc>
          <w:tcPr>
            <w:tcW w:w="4342" w:type="dxa"/>
            <w:vAlign w:val="center"/>
          </w:tcPr>
          <w:p w14:paraId="3B9F9CE0" w14:textId="2A9C240D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Отчет о фи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нсовых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езультатах</w:t>
            </w:r>
          </w:p>
        </w:tc>
        <w:tc>
          <w:tcPr>
            <w:tcW w:w="1187" w:type="dxa"/>
            <w:vAlign w:val="center"/>
          </w:tcPr>
          <w:p w14:paraId="75521364" w14:textId="60359127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0</w:t>
            </w:r>
          </w:p>
        </w:tc>
      </w:tr>
      <w:tr w:rsidR="00C54065" w14:paraId="18BC92A4" w14:textId="77777777" w:rsidTr="00C54065">
        <w:trPr>
          <w:jc w:val="center"/>
        </w:trPr>
        <w:tc>
          <w:tcPr>
            <w:tcW w:w="1179" w:type="dxa"/>
            <w:vAlign w:val="center"/>
          </w:tcPr>
          <w:p w14:paraId="7CE1C985" w14:textId="71807C08" w:rsidR="00C54065" w:rsidRP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</w:p>
        </w:tc>
        <w:tc>
          <w:tcPr>
            <w:tcW w:w="2785" w:type="dxa"/>
            <w:vAlign w:val="center"/>
          </w:tcPr>
          <w:p w14:paraId="7B6E49B5" w14:textId="6E09080D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Численность работник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начало года)</w:t>
            </w:r>
          </w:p>
        </w:tc>
        <w:tc>
          <w:tcPr>
            <w:tcW w:w="4342" w:type="dxa"/>
            <w:vAlign w:val="center"/>
          </w:tcPr>
          <w:p w14:paraId="7A9CBA57" w14:textId="77777777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Пояснения к бу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алтерскому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алансу. </w:t>
            </w:r>
          </w:p>
          <w:p w14:paraId="510E8D34" w14:textId="180CCD18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1. Общие сведения. </w:t>
            </w:r>
          </w:p>
        </w:tc>
        <w:tc>
          <w:tcPr>
            <w:tcW w:w="1187" w:type="dxa"/>
            <w:vAlign w:val="center"/>
          </w:tcPr>
          <w:p w14:paraId="364BE5D3" w14:textId="3E24C68B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Абзац 3</w:t>
            </w:r>
          </w:p>
        </w:tc>
      </w:tr>
      <w:tr w:rsidR="00C54065" w14:paraId="5A5061DD" w14:textId="77777777" w:rsidTr="00C54065">
        <w:trPr>
          <w:jc w:val="center"/>
        </w:trPr>
        <w:tc>
          <w:tcPr>
            <w:tcW w:w="1179" w:type="dxa"/>
            <w:vAlign w:val="center"/>
          </w:tcPr>
          <w:p w14:paraId="63C804C1" w14:textId="7DEE81D2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</w:p>
        </w:tc>
        <w:tc>
          <w:tcPr>
            <w:tcW w:w="2785" w:type="dxa"/>
            <w:vAlign w:val="center"/>
          </w:tcPr>
          <w:p w14:paraId="0B6B4771" w14:textId="1CEFCF02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Численность работник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конец года)</w:t>
            </w:r>
          </w:p>
        </w:tc>
        <w:tc>
          <w:tcPr>
            <w:tcW w:w="4342" w:type="dxa"/>
            <w:vAlign w:val="center"/>
          </w:tcPr>
          <w:p w14:paraId="1DDF6A33" w14:textId="77777777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Пояснения к бу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алтерскому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алансу. </w:t>
            </w:r>
          </w:p>
          <w:p w14:paraId="2DA08009" w14:textId="1EF9F1AF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 xml:space="preserve">1. Общие сведения. </w:t>
            </w:r>
          </w:p>
        </w:tc>
        <w:tc>
          <w:tcPr>
            <w:tcW w:w="1187" w:type="dxa"/>
            <w:vAlign w:val="center"/>
          </w:tcPr>
          <w:p w14:paraId="015CA5C7" w14:textId="75B9812A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Абзац 3</w:t>
            </w:r>
          </w:p>
        </w:tc>
      </w:tr>
      <w:tr w:rsidR="00C54065" w14:paraId="63289D58" w14:textId="77777777" w:rsidTr="00C54065">
        <w:trPr>
          <w:jc w:val="center"/>
        </w:trPr>
        <w:tc>
          <w:tcPr>
            <w:tcW w:w="1179" w:type="dxa"/>
            <w:vAlign w:val="center"/>
          </w:tcPr>
          <w:p w14:paraId="61275940" w14:textId="41F73E90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</w:p>
        </w:tc>
        <w:tc>
          <w:tcPr>
            <w:tcW w:w="2785" w:type="dxa"/>
            <w:vAlign w:val="center"/>
          </w:tcPr>
          <w:p w14:paraId="3D97DD21" w14:textId="706545C4" w:rsidR="00C54065" w:rsidRDefault="00C54065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54065">
              <w:rPr>
                <w:rFonts w:ascii="Times New Roman" w:hAnsi="Times New Roman" w:cs="Times New Roman"/>
                <w:sz w:val="28"/>
                <w:szCs w:val="28"/>
              </w:rPr>
              <w:t>Среднегодовая численность работников</w:t>
            </w:r>
          </w:p>
        </w:tc>
        <w:tc>
          <w:tcPr>
            <w:tcW w:w="4342" w:type="dxa"/>
            <w:vAlign w:val="center"/>
          </w:tcPr>
          <w:p w14:paraId="060B1A4D" w14:textId="4691DFA6" w:rsidR="00C54065" w:rsidRPr="00C85631" w:rsidRDefault="00C85631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асчетный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E + F) / 2</w:t>
            </w:r>
          </w:p>
        </w:tc>
        <w:tc>
          <w:tcPr>
            <w:tcW w:w="1187" w:type="dxa"/>
            <w:vAlign w:val="center"/>
          </w:tcPr>
          <w:p w14:paraId="72FCB13E" w14:textId="653DC888" w:rsidR="00C54065" w:rsidRPr="00C85631" w:rsidRDefault="00C85631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</w:tr>
      <w:tr w:rsidR="00C54065" w14:paraId="1FA39940" w14:textId="77777777" w:rsidTr="00C54065">
        <w:trPr>
          <w:jc w:val="center"/>
        </w:trPr>
        <w:tc>
          <w:tcPr>
            <w:tcW w:w="1179" w:type="dxa"/>
            <w:vAlign w:val="center"/>
          </w:tcPr>
          <w:p w14:paraId="17004CEC" w14:textId="4527FC18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2785" w:type="dxa"/>
            <w:vAlign w:val="center"/>
          </w:tcPr>
          <w:p w14:paraId="0193CAD0" w14:textId="4B3EAE7C" w:rsidR="00C54065" w:rsidRPr="00C85631" w:rsidRDefault="00C85631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Стоимость основных средств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чало года)</w:t>
            </w:r>
          </w:p>
        </w:tc>
        <w:tc>
          <w:tcPr>
            <w:tcW w:w="4342" w:type="dxa"/>
            <w:vAlign w:val="center"/>
          </w:tcPr>
          <w:p w14:paraId="1DD82F35" w14:textId="24B061D5" w:rsidR="00C54065" w:rsidRDefault="00C85631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Бу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алтерский</w:t>
            </w: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аланс</w:t>
            </w:r>
          </w:p>
        </w:tc>
        <w:tc>
          <w:tcPr>
            <w:tcW w:w="1187" w:type="dxa"/>
            <w:vAlign w:val="center"/>
          </w:tcPr>
          <w:p w14:paraId="0997CD17" w14:textId="7371FF0A" w:rsidR="00C54065" w:rsidRDefault="00C85631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50</w:t>
            </w:r>
          </w:p>
        </w:tc>
      </w:tr>
      <w:tr w:rsidR="00C54065" w14:paraId="1879647E" w14:textId="77777777" w:rsidTr="00C54065">
        <w:trPr>
          <w:jc w:val="center"/>
        </w:trPr>
        <w:tc>
          <w:tcPr>
            <w:tcW w:w="1179" w:type="dxa"/>
            <w:vAlign w:val="center"/>
          </w:tcPr>
          <w:p w14:paraId="7FA128AF" w14:textId="29FF0022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2785" w:type="dxa"/>
            <w:vAlign w:val="center"/>
          </w:tcPr>
          <w:p w14:paraId="64A2B782" w14:textId="3FEABC28" w:rsidR="00C54065" w:rsidRDefault="00C85631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Стоимость основных средств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онец года)</w:t>
            </w:r>
          </w:p>
        </w:tc>
        <w:tc>
          <w:tcPr>
            <w:tcW w:w="4342" w:type="dxa"/>
            <w:vAlign w:val="center"/>
          </w:tcPr>
          <w:p w14:paraId="5166F2D5" w14:textId="386E48F3" w:rsidR="00C54065" w:rsidRDefault="00C85631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Бу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алтерский</w:t>
            </w: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аланс</w:t>
            </w:r>
          </w:p>
        </w:tc>
        <w:tc>
          <w:tcPr>
            <w:tcW w:w="1187" w:type="dxa"/>
            <w:vAlign w:val="center"/>
          </w:tcPr>
          <w:p w14:paraId="757EB1D6" w14:textId="35CABEEF" w:rsidR="00C54065" w:rsidRDefault="00C85631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50</w:t>
            </w:r>
          </w:p>
        </w:tc>
      </w:tr>
      <w:tr w:rsidR="00C54065" w14:paraId="538D61D1" w14:textId="77777777" w:rsidTr="00C54065">
        <w:trPr>
          <w:jc w:val="center"/>
        </w:trPr>
        <w:tc>
          <w:tcPr>
            <w:tcW w:w="1179" w:type="dxa"/>
            <w:vAlign w:val="center"/>
          </w:tcPr>
          <w:p w14:paraId="161EC17E" w14:textId="36B4E2E8" w:rsidR="00C54065" w:rsidRDefault="00C54065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</w:p>
        </w:tc>
        <w:tc>
          <w:tcPr>
            <w:tcW w:w="2785" w:type="dxa"/>
            <w:vAlign w:val="center"/>
          </w:tcPr>
          <w:p w14:paraId="34F1BC37" w14:textId="34D043D6" w:rsidR="00C54065" w:rsidRDefault="00C85631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Расходы на оплату труда</w:t>
            </w:r>
          </w:p>
        </w:tc>
        <w:tc>
          <w:tcPr>
            <w:tcW w:w="4342" w:type="dxa"/>
            <w:vAlign w:val="center"/>
          </w:tcPr>
          <w:p w14:paraId="38CE61B9" w14:textId="2504E908" w:rsidR="00C54065" w:rsidRDefault="00C85631" w:rsidP="00C54065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Отчет о движении денежных средств</w:t>
            </w:r>
          </w:p>
        </w:tc>
        <w:tc>
          <w:tcPr>
            <w:tcW w:w="1187" w:type="dxa"/>
            <w:vAlign w:val="center"/>
          </w:tcPr>
          <w:p w14:paraId="6087C495" w14:textId="082AAF3D" w:rsidR="00C54065" w:rsidRDefault="00C85631" w:rsidP="00C54065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5631">
              <w:rPr>
                <w:rFonts w:ascii="Times New Roman" w:hAnsi="Times New Roman" w:cs="Times New Roman"/>
                <w:sz w:val="28"/>
                <w:szCs w:val="28"/>
              </w:rPr>
              <w:t>4122</w:t>
            </w:r>
          </w:p>
        </w:tc>
      </w:tr>
    </w:tbl>
    <w:p w14:paraId="0758E946" w14:textId="77777777" w:rsidR="00C54065" w:rsidRDefault="00C54065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14:paraId="2EACE04C" w14:textId="77777777" w:rsidR="00C54065" w:rsidRDefault="00C54065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14:paraId="6E6D379E" w14:textId="77777777" w:rsidR="00C54065" w:rsidRDefault="00C54065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14:paraId="47381100" w14:textId="77777777" w:rsidR="00C54065" w:rsidRDefault="00C54065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14:paraId="55D9B531" w14:textId="77777777" w:rsidR="00C54065" w:rsidRDefault="00C54065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14:paraId="3A9F6534" w14:textId="4CF10856" w:rsidR="00C54065" w:rsidRDefault="00C54065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  <w:sectPr w:rsidR="00C54065" w:rsidSect="0097683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2A2F408" w14:textId="36825793" w:rsidR="00497F0C" w:rsidRPr="00497F0C" w:rsidRDefault="00497F0C" w:rsidP="00497F0C">
      <w:pPr>
        <w:jc w:val="center"/>
        <w:rPr>
          <w:rFonts w:ascii="Times New Roman" w:hAnsi="Times New Roman" w:cs="Times New Roman"/>
          <w:sz w:val="28"/>
          <w:szCs w:val="28"/>
        </w:rPr>
      </w:pPr>
      <w:r w:rsidRPr="00497F0C">
        <w:rPr>
          <w:rFonts w:ascii="Times New Roman" w:hAnsi="Times New Roman" w:cs="Times New Roman"/>
          <w:sz w:val="28"/>
          <w:szCs w:val="28"/>
        </w:rPr>
        <w:lastRenderedPageBreak/>
        <w:t>Таблица 10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497F0C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Вспомогательная таблица</w:t>
      </w:r>
    </w:p>
    <w:tbl>
      <w:tblPr>
        <w:tblW w:w="14737" w:type="dxa"/>
        <w:jc w:val="center"/>
        <w:tblLook w:val="04A0" w:firstRow="1" w:lastRow="0" w:firstColumn="1" w:lastColumn="0" w:noHBand="0" w:noVBand="1"/>
      </w:tblPr>
      <w:tblGrid>
        <w:gridCol w:w="656"/>
        <w:gridCol w:w="1557"/>
        <w:gridCol w:w="1550"/>
        <w:gridCol w:w="1549"/>
        <w:gridCol w:w="1408"/>
        <w:gridCol w:w="973"/>
        <w:gridCol w:w="973"/>
        <w:gridCol w:w="1394"/>
        <w:gridCol w:w="1497"/>
        <w:gridCol w:w="1560"/>
        <w:gridCol w:w="1620"/>
      </w:tblGrid>
      <w:tr w:rsidR="00C54065" w:rsidRPr="00C54065" w14:paraId="6979E1B9" w14:textId="77777777" w:rsidTr="00C54065">
        <w:trPr>
          <w:trHeight w:val="1170"/>
          <w:jc w:val="center"/>
        </w:trPr>
        <w:tc>
          <w:tcPr>
            <w:tcW w:w="6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29B8CE" w14:textId="645F15FE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Год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454AA" w14:textId="608E323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ибыль от продаж</w:t>
            </w:r>
          </w:p>
        </w:tc>
        <w:tc>
          <w:tcPr>
            <w:tcW w:w="1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0B68D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ыручка от реализации</w:t>
            </w:r>
          </w:p>
        </w:tc>
        <w:tc>
          <w:tcPr>
            <w:tcW w:w="1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83349" w14:textId="296FCCBC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Прибыль до </w:t>
            </w:r>
            <w:proofErr w:type="spellStart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логообло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жения</w:t>
            </w:r>
            <w:proofErr w:type="spellEnd"/>
          </w:p>
        </w:tc>
        <w:tc>
          <w:tcPr>
            <w:tcW w:w="14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45F4B" w14:textId="7588030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Прибыль после </w:t>
            </w:r>
            <w:proofErr w:type="spellStart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логообло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жения</w:t>
            </w:r>
            <w:proofErr w:type="spellEnd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(чистая прибыль)</w:t>
            </w:r>
          </w:p>
        </w:tc>
        <w:tc>
          <w:tcPr>
            <w:tcW w:w="9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8B00A" w14:textId="1640BCF0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ен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proofErr w:type="spellStart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ость</w:t>
            </w:r>
            <w:proofErr w:type="spellEnd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работ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иков (начало года)</w:t>
            </w:r>
          </w:p>
        </w:tc>
        <w:tc>
          <w:tcPr>
            <w:tcW w:w="9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649C5" w14:textId="7E2EA75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Числен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proofErr w:type="spellStart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ость</w:t>
            </w:r>
            <w:proofErr w:type="spellEnd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работ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иков (конец года)</w:t>
            </w:r>
          </w:p>
        </w:tc>
        <w:tc>
          <w:tcPr>
            <w:tcW w:w="13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8F81D" w14:textId="419D59B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реднего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proofErr w:type="spellStart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овая</w:t>
            </w:r>
            <w:proofErr w:type="spellEnd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числен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proofErr w:type="spellStart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ость</w:t>
            </w:r>
            <w:proofErr w:type="spellEnd"/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работ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иков</w:t>
            </w:r>
          </w:p>
        </w:tc>
        <w:tc>
          <w:tcPr>
            <w:tcW w:w="14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33972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тоимость основных средств НГ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F73C5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тоимость основных средств КГ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956F5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сходы на оплату труда</w:t>
            </w:r>
          </w:p>
        </w:tc>
      </w:tr>
      <w:tr w:rsidR="00C54065" w:rsidRPr="00C54065" w14:paraId="6613B68F" w14:textId="77777777" w:rsidTr="00C54065">
        <w:trPr>
          <w:trHeight w:val="300"/>
          <w:jc w:val="center"/>
        </w:trPr>
        <w:tc>
          <w:tcPr>
            <w:tcW w:w="65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481F21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5658E" w14:textId="3DA3999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A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5A8EB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B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DF8EA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C</w:t>
            </w:r>
          </w:p>
        </w:tc>
        <w:tc>
          <w:tcPr>
            <w:tcW w:w="1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31607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D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0EF66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E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CE244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F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105BE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G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64F53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H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DDC05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EA6DA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J</w:t>
            </w:r>
          </w:p>
        </w:tc>
      </w:tr>
      <w:tr w:rsidR="00C54065" w:rsidRPr="00C54065" w14:paraId="752FBA16" w14:textId="77777777" w:rsidTr="00C54065">
        <w:trPr>
          <w:trHeight w:val="375"/>
          <w:jc w:val="center"/>
        </w:trPr>
        <w:tc>
          <w:tcPr>
            <w:tcW w:w="6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67F1C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F8316" w14:textId="11DF16B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тысяч рублей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4B57E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тысяч рублей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355B9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тысяч рублей</w:t>
            </w:r>
          </w:p>
        </w:tc>
        <w:tc>
          <w:tcPr>
            <w:tcW w:w="1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C87D3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тысяч рублей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39FE4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человек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9B96E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человек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B955D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человек</w:t>
            </w: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DF9E9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тысяч рублей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9336A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тысяч рублей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64632" w14:textId="7777777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</w:pPr>
            <w:r w:rsidRPr="00C54065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ru-RU"/>
              </w:rPr>
              <w:t>тысяч рублей</w:t>
            </w:r>
          </w:p>
        </w:tc>
      </w:tr>
      <w:tr w:rsidR="00C54065" w:rsidRPr="00C54065" w14:paraId="07A4FF87" w14:textId="77777777" w:rsidTr="008F78DD">
        <w:trPr>
          <w:trHeight w:val="311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6270B07" w14:textId="58BC0FA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05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302DA99" w14:textId="39A0623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F88FC1E" w14:textId="1F772A59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53CF141" w14:textId="2077655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E0002BC" w14:textId="3DC3ED6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175C202" w14:textId="413C34D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DA0AD28" w14:textId="380F625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81F96A0" w14:textId="4ADDBFAE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EE2295A" w14:textId="2E16A5C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5594880" w14:textId="4D22CB4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3F1211" w14:textId="1A4466A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76EE4356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1CCB064" w14:textId="41B2525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06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FEBA05A" w14:textId="4C487F29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D739361" w14:textId="454A3E6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5E9E5A8" w14:textId="21DA0DA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1C036B" w14:textId="13904CAC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2BC1236" w14:textId="31EE070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41382A6" w14:textId="7CB0C82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B87FCC3" w14:textId="751333A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AF8923D" w14:textId="3B471B4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D0F2059" w14:textId="535692B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58EFA5" w14:textId="58E48F3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374F2B09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FD077D1" w14:textId="710D9C0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07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D9A3580" w14:textId="230C9EF0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00341B3" w14:textId="1C7080D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7FC2D77" w14:textId="398E200E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0692C56" w14:textId="350C726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DD6AD9D" w14:textId="734B912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FCF6016" w14:textId="31DFD71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1A6162B" w14:textId="36673EC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BAD31DB" w14:textId="5262E13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E5E8E47" w14:textId="07974C9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850CF7" w14:textId="410212C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22A34EB3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3206A62" w14:textId="3228DE1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08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332C0CC" w14:textId="563CCC6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D1B4BB7" w14:textId="3A1517B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B34A431" w14:textId="7DE44AC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D8BB741" w14:textId="199ED87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4020F16" w14:textId="0AD14709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E0963A1" w14:textId="3CCFCBFC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94010E0" w14:textId="3F4B0A1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9D41EBE" w14:textId="720EDD4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AC2FCB" w14:textId="71A8C15C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B2779B" w14:textId="363A324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4B0076B8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6517B62" w14:textId="64DCEEE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09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E0EF740" w14:textId="5166250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F30445D" w14:textId="059C1F3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9BB9634" w14:textId="2E3014D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C7E0A60" w14:textId="21AE138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A60FBA4" w14:textId="0133220E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5A2724F" w14:textId="5DAE425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4080F3A" w14:textId="644C498B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43CE555" w14:textId="57F81BB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F36CFBC" w14:textId="20F0FBC9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CC41AE" w14:textId="757B9430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0793B061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C1AC5C9" w14:textId="0AC5BF8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0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BD747C2" w14:textId="20485E0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CE8D24A" w14:textId="1E899C9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AD8419D" w14:textId="723962A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55A10FB" w14:textId="2C2067C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B4A4B12" w14:textId="5C5E639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C2EBBDD" w14:textId="4795E42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7EA14AF" w14:textId="5A0687D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A2839BE" w14:textId="18D5B82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43C0264" w14:textId="1A931D3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34A466" w14:textId="56A888C0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2CE68ED9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920F954" w14:textId="5F516CF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1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7E22C1D" w14:textId="3255387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AC33B30" w14:textId="2C0E0EA9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EC2746F" w14:textId="0496E64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4F9918D" w14:textId="3E84B81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551B626" w14:textId="065D25E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AC5A72C" w14:textId="1AC1581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BAB14E2" w14:textId="73518DF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D4CEA08" w14:textId="5A3D0E1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ABB1D21" w14:textId="750BA16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96E3B" w14:textId="134C66AC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0F922EEF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323CC11" w14:textId="51CD3DA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2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402E444" w14:textId="406D704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FBB87B" w14:textId="693564EB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CE10DDD" w14:textId="528C3E0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0DDC68E" w14:textId="4BE2B02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7170550" w14:textId="5F47430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9338BBA" w14:textId="48EDA10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844B37" w14:textId="7104318B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346655B" w14:textId="4DE54E9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EAB2EF3" w14:textId="1B9212BB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34E06B" w14:textId="0A63391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2555D1F2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2F37472" w14:textId="49C3234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3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61F33EE" w14:textId="523E076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61818A4" w14:textId="1DE76C9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57603B4" w14:textId="0EEC64E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B78C5BE" w14:textId="4FD73A8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346CA17" w14:textId="1F886D5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DC39372" w14:textId="34C909C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2FC5401" w14:textId="64192C6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52FA82C" w14:textId="6B02C3A9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053527D" w14:textId="01711A1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904938" w14:textId="417A072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4D5869A5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B3B4FD7" w14:textId="5E2D6569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4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863FA44" w14:textId="4F13A37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E84FC3C" w14:textId="5793759B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ECD7B77" w14:textId="49B59EA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C064CC3" w14:textId="4853963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8BBA816" w14:textId="6910E5F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22C2644" w14:textId="47DC4A0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2C4C31D" w14:textId="5B22246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17E0329" w14:textId="74E0477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A4BE448" w14:textId="2F33E4E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817453" w14:textId="30AE710E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5AF5C6A9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006F9A4" w14:textId="0E98485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5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3D9C272" w14:textId="5A1DF19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40571A5" w14:textId="675C470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FE5A5CD" w14:textId="50B914B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81681A9" w14:textId="0B4427D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2792894" w14:textId="6724D67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169D18" w14:textId="7E24DC50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79567B4" w14:textId="4A140C3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9B830E5" w14:textId="5A56AC1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A388621" w14:textId="2D34B6D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7E57AA" w14:textId="3F72ABC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09F26B64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53B16B0" w14:textId="031BC0E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6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D31A30" w14:textId="185AC87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AA06048" w14:textId="1DDBE7D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59A7084" w14:textId="4712232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0DB40F0" w14:textId="15E32BC0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656E783" w14:textId="4F80A91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EFC92DC" w14:textId="6A11FF6B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A9AFA7B" w14:textId="62A1890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6882490" w14:textId="2194C04A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FEF8706" w14:textId="6EF0A91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1BBB6E" w14:textId="49CA3F7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6395237B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BC28A2A" w14:textId="5AC3C6C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7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40E9BB1" w14:textId="6126A23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F77B044" w14:textId="2C2D4E6E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B1E7D0" w14:textId="3A500DC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D16D880" w14:textId="6198D31D" w:rsidR="00C54065" w:rsidRPr="00C54065" w:rsidRDefault="00C54065" w:rsidP="00E80996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07C7A59" w14:textId="3F4E4F9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26E65A0" w14:textId="681D18D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03D74EF" w14:textId="5040FC5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0BBB08A" w14:textId="6EA5231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B70956B" w14:textId="49D43FEC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210A4D" w14:textId="6DC8C256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4CD2A9B8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3A026C4" w14:textId="23AD222D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8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B7F1B05" w14:textId="5086DE28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63C79E5" w14:textId="7B2EE151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91CE908" w14:textId="4594DEA9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524C381" w14:textId="783C8A5C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E6CFF69" w14:textId="27516280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68F26ED" w14:textId="538819C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CD52C63" w14:textId="47BA5CD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14A715" w14:textId="01F5A4A7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85AB7A8" w14:textId="35C5D7D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447894" w14:textId="2229B9B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C54065" w:rsidRPr="00C54065" w14:paraId="3C91D7E5" w14:textId="77777777" w:rsidTr="008F78DD">
        <w:trPr>
          <w:trHeight w:val="375"/>
          <w:jc w:val="center"/>
        </w:trPr>
        <w:tc>
          <w:tcPr>
            <w:tcW w:w="6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896717C" w14:textId="4404E214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54065">
              <w:rPr>
                <w:rFonts w:ascii="Times New Roman" w:hAnsi="Times New Roman" w:cs="Times New Roman"/>
                <w:color w:val="000000"/>
              </w:rPr>
              <w:t>2019</w:t>
            </w:r>
          </w:p>
        </w:tc>
        <w:tc>
          <w:tcPr>
            <w:tcW w:w="15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8C5DD85" w14:textId="1BDF5F9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9D023CF" w14:textId="1F690B3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0FABD00" w14:textId="69849C3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E318C0E" w14:textId="76F67F7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DD6D406" w14:textId="524688AF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590A2FA" w14:textId="3DB134E2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8C91E86" w14:textId="4B4F565E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6A4BC05" w14:textId="68B6E3D5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8CDCE47" w14:textId="29A2E1A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6F580E" w14:textId="61057693" w:rsidR="00C54065" w:rsidRPr="00C54065" w:rsidRDefault="00C54065" w:rsidP="00C5406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</w:tbl>
    <w:p w14:paraId="0E61FF05" w14:textId="77777777" w:rsidR="00497F0C" w:rsidRDefault="00497F0C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  <w:sectPr w:rsidR="00497F0C" w:rsidSect="00C54065">
          <w:pgSz w:w="16838" w:h="11906" w:orient="landscape"/>
          <w:pgMar w:top="851" w:right="567" w:bottom="1701" w:left="567" w:header="709" w:footer="709" w:gutter="0"/>
          <w:cols w:space="708"/>
          <w:docGrid w:linePitch="360"/>
        </w:sectPr>
      </w:pPr>
    </w:p>
    <w:p w14:paraId="4F9996EE" w14:textId="2DCD88BF" w:rsidR="00497F0C" w:rsidRDefault="00C85631" w:rsidP="00497F0C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основании таблицы 10.3 теперь можем заполнить таблицу 10.2. </w:t>
      </w:r>
    </w:p>
    <w:p w14:paraId="0414C298" w14:textId="77777777" w:rsidR="00C85631" w:rsidRPr="00497F0C" w:rsidRDefault="00C85631" w:rsidP="00C85631">
      <w:pPr>
        <w:jc w:val="center"/>
        <w:rPr>
          <w:rFonts w:ascii="Times New Roman" w:hAnsi="Times New Roman" w:cs="Times New Roman"/>
          <w:sz w:val="28"/>
          <w:szCs w:val="28"/>
        </w:rPr>
      </w:pPr>
      <w:r w:rsidRPr="00497F0C">
        <w:rPr>
          <w:rFonts w:ascii="Times New Roman" w:hAnsi="Times New Roman" w:cs="Times New Roman"/>
          <w:sz w:val="28"/>
          <w:szCs w:val="28"/>
        </w:rPr>
        <w:t xml:space="preserve">Таблица 10.2 – </w:t>
      </w:r>
      <w:r>
        <w:rPr>
          <w:rFonts w:ascii="Times New Roman" w:hAnsi="Times New Roman" w:cs="Times New Roman"/>
          <w:sz w:val="28"/>
          <w:szCs w:val="28"/>
        </w:rPr>
        <w:t>Система индикаторов для статической оценки экономической безопасности ПАО «Газпром»</w:t>
      </w:r>
    </w:p>
    <w:tbl>
      <w:tblPr>
        <w:tblW w:w="14454" w:type="dxa"/>
        <w:jc w:val="center"/>
        <w:tblLook w:val="04A0" w:firstRow="1" w:lastRow="0" w:firstColumn="1" w:lastColumn="0" w:noHBand="0" w:noVBand="1"/>
      </w:tblPr>
      <w:tblGrid>
        <w:gridCol w:w="1235"/>
        <w:gridCol w:w="1879"/>
        <w:gridCol w:w="1843"/>
        <w:gridCol w:w="6"/>
        <w:gridCol w:w="2120"/>
        <w:gridCol w:w="1824"/>
        <w:gridCol w:w="7"/>
        <w:gridCol w:w="1572"/>
        <w:gridCol w:w="2347"/>
        <w:gridCol w:w="1621"/>
      </w:tblGrid>
      <w:tr w:rsidR="00C85631" w:rsidRPr="00C85631" w14:paraId="440EC547" w14:textId="77777777" w:rsidTr="00C85631">
        <w:trPr>
          <w:trHeight w:val="186"/>
          <w:jc w:val="center"/>
        </w:trPr>
        <w:tc>
          <w:tcPr>
            <w:tcW w:w="1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F960189" w14:textId="19426D8B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3219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C5B71E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яющие элементы экономической безопасности</w:t>
            </w:r>
          </w:p>
        </w:tc>
      </w:tr>
      <w:tr w:rsidR="00C85631" w:rsidRPr="00C85631" w14:paraId="2FDB67E5" w14:textId="77777777" w:rsidTr="00C85631">
        <w:trPr>
          <w:trHeight w:val="333"/>
          <w:jc w:val="center"/>
        </w:trPr>
        <w:tc>
          <w:tcPr>
            <w:tcW w:w="1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3044C" w14:textId="73E7A8C4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2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B8805F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нансовая</w:t>
            </w:r>
          </w:p>
        </w:tc>
        <w:tc>
          <w:tcPr>
            <w:tcW w:w="395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24218F29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изводственная</w:t>
            </w:r>
          </w:p>
        </w:tc>
        <w:tc>
          <w:tcPr>
            <w:tcW w:w="39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367DD8C9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дровая</w:t>
            </w:r>
          </w:p>
        </w:tc>
        <w:tc>
          <w:tcPr>
            <w:tcW w:w="16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F2560A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логовая</w:t>
            </w:r>
          </w:p>
        </w:tc>
      </w:tr>
      <w:tr w:rsidR="00C85631" w:rsidRPr="00C85631" w14:paraId="0A05F0E0" w14:textId="77777777" w:rsidTr="00C85631">
        <w:trPr>
          <w:trHeight w:val="552"/>
          <w:jc w:val="center"/>
        </w:trPr>
        <w:tc>
          <w:tcPr>
            <w:tcW w:w="1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2D80C1" w14:textId="77777777" w:rsidR="00C85631" w:rsidRPr="00C85631" w:rsidRDefault="00C85631" w:rsidP="00C8563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FB1274E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люта баланса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A3DC835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Чистая прибыль</w:t>
            </w: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F36702C" w14:textId="0AE522F9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еднегодовая стоимость основных средств</w:t>
            </w: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67A1670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нтабельность основных средств</w:t>
            </w: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4BB80FC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едняя заработная плата</w:t>
            </w: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8500328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изводительность труда</w:t>
            </w: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961DE7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логовая нагрузка</w:t>
            </w:r>
          </w:p>
        </w:tc>
      </w:tr>
      <w:tr w:rsidR="00C85631" w:rsidRPr="00C85631" w14:paraId="3D508E9E" w14:textId="77777777" w:rsidTr="00C85631">
        <w:trPr>
          <w:trHeight w:val="577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67F91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тодика расчета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B88AE60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5966467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D</w:t>
            </w: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596A0DA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H+I) / 2</w:t>
            </w: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A5B870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 / ((H+I)/2)</w:t>
            </w: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6A19A73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J/G/12*1000</w:t>
            </w: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0AEE79F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B/G/12*1000</w:t>
            </w: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8A14A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C - D) / C</w:t>
            </w:r>
          </w:p>
        </w:tc>
      </w:tr>
      <w:tr w:rsidR="00C85631" w:rsidRPr="00C85631" w14:paraId="588EA7B1" w14:textId="77777777" w:rsidTr="00C85631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C0B1B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2DE20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0713B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212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4A4CC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30112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оэффиц</w:t>
            </w:r>
            <w:proofErr w:type="spellEnd"/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57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CFD02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ублей</w:t>
            </w:r>
          </w:p>
        </w:tc>
        <w:tc>
          <w:tcPr>
            <w:tcW w:w="2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31E06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5E6A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блей</w:t>
            </w:r>
          </w:p>
        </w:tc>
        <w:tc>
          <w:tcPr>
            <w:tcW w:w="1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3C664" w14:textId="77777777" w:rsidR="00C85631" w:rsidRPr="00C85631" w:rsidRDefault="00C85631" w:rsidP="00C8563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оэффиц</w:t>
            </w:r>
            <w:proofErr w:type="spellEnd"/>
            <w:r w:rsidRPr="00C8563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.</w:t>
            </w:r>
          </w:p>
        </w:tc>
      </w:tr>
      <w:tr w:rsidR="005E6ABA" w:rsidRPr="00C85631" w14:paraId="1237E12C" w14:textId="77777777" w:rsidTr="003961F4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4286F" w14:textId="77777777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5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750232F" w14:textId="59B5C539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8629B76" w14:textId="053EEA79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9F2F275" w14:textId="42D1C9FE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84C3E41" w14:textId="3EC5BC33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FFD35F4" w14:textId="5B3FEF21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00BB286" w14:textId="6C38D493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BCC9334" w14:textId="144312E7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E6ABA" w:rsidRPr="00C85631" w14:paraId="3B0E7FF4" w14:textId="77777777" w:rsidTr="003961F4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C62011" w14:textId="77777777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6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FC8DFCD" w14:textId="3997DC8E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83E9B15" w14:textId="584A6880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4D045C7" w14:textId="4A2A6AA7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3511B245" w14:textId="4A16077F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2F0C5C8" w14:textId="3F494A0D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9E02C6C" w14:textId="3FA22298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8150FDD" w14:textId="2D5C0E6C" w:rsidR="005E6ABA" w:rsidRPr="00C85631" w:rsidRDefault="005E6ABA" w:rsidP="005E6AB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16D96F36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F9858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7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694469B" w14:textId="5D6CF53B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1656B99" w14:textId="4F21C41A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ADD8467" w14:textId="6C172636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F2D499F" w14:textId="5C4C098C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76E294E" w14:textId="03F4AAE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8339FA7" w14:textId="40186C04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80AF7F" w14:textId="6001CCB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16E26224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C1674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F461D95" w14:textId="180B3966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FE9B4DF" w14:textId="622A9E63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3CC9D63" w14:textId="1CE39728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BBEB8A7" w14:textId="4E1F2BE4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EBEC8C5" w14:textId="0E4A294D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828E8D6" w14:textId="439A3759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792737" w14:textId="3808C5D4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7DAF83EF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DBCDE8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9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C76F40D" w14:textId="624B128B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A7D8E75" w14:textId="4A3B5C2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DCF0263" w14:textId="3B1C5D7D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99B4850" w14:textId="7456A59D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531EF51" w14:textId="36D068F1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7B6D07E" w14:textId="4CFA3BA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6931FD" w14:textId="01A5B415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188E83F2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55D89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0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8C23865" w14:textId="124A388A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DFA5C8D" w14:textId="5B7428B3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8BD493D" w14:textId="2931180B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0AF95F4" w14:textId="13D9E4F4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B18A7F4" w14:textId="4C20729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BF00E4A" w14:textId="7D5F4D2B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60EDC5" w14:textId="7513382F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714AE854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8AB8A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1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08991B2" w14:textId="1B571F0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8A714DC" w14:textId="2E55597F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CD8026D" w14:textId="7358BCF1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5E21858" w14:textId="09B80306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DCCAE7A" w14:textId="47830DDF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04E553D" w14:textId="5E3C39D2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28D39D" w14:textId="4467D3FC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7DA695E6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FC47E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2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4E1F7DC" w14:textId="3C17860A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BEE5D7B" w14:textId="2540A57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285181E" w14:textId="7FD83A4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6FB07FA" w14:textId="0CDC7098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76DA376" w14:textId="6A7E5DAC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424D50F" w14:textId="3F66EC2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0E8F91" w14:textId="784D0FE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389E5569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D18BCB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3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3ECD2AC" w14:textId="308131B1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F5AE7ED" w14:textId="63D654D4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D8047F7" w14:textId="62A80BB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D55928A" w14:textId="5F3A825D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6E3A0BC" w14:textId="088130D1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59A15A7" w14:textId="1778988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3D7AD7" w14:textId="6D7E0AF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65EE636C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3F65AD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4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42C7117" w14:textId="3CE95D25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7FB77FD" w14:textId="2694FE3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5370FD5" w14:textId="6573CD39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C673FF0" w14:textId="200E738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00CA0B2" w14:textId="37750A0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F7DA395" w14:textId="54CF802C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F95994" w14:textId="675C239F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69F9400E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90C37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A0655A0" w14:textId="447B9953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00FA514" w14:textId="7D37105C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33CD4D3" w14:textId="2D71AE43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FBD4CFC" w14:textId="5731D2D2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C3F5171" w14:textId="666F4EE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4242A21" w14:textId="2C8787B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70F1CE" w14:textId="5FA7342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31FE2A7E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B3939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16EF4E9" w14:textId="5B523424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8B640C6" w14:textId="74EA4B28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2DFB343" w14:textId="786279DF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AECE82F" w14:textId="30D50D0D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D941A8F" w14:textId="3C9164C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5CB9E5E" w14:textId="609483C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873B63" w14:textId="54B5E163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2D518F68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10268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7B6396E" w14:textId="333C3A9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4C60F4B" w14:textId="104E9F26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D45A462" w14:textId="2FA9632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3C03246" w14:textId="2DB5B9E5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F5565C4" w14:textId="5915A05B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A2E1534" w14:textId="590CBF59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F02F41" w14:textId="7BA73798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3CAE8FFE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74480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50BB36D" w14:textId="553E848C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CEF16AB" w14:textId="2A9C9CF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B456F32" w14:textId="2409E4D6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1C7992D" w14:textId="66F36F83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14BF5D0" w14:textId="0DE6B67C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A221BAF" w14:textId="0AA242BB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8CE15D" w14:textId="289F8446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7475D" w:rsidRPr="00C85631" w14:paraId="527AC819" w14:textId="77777777" w:rsidTr="008F78DD">
        <w:trPr>
          <w:trHeight w:val="375"/>
          <w:jc w:val="center"/>
        </w:trPr>
        <w:tc>
          <w:tcPr>
            <w:tcW w:w="1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6C9A2" w14:textId="7777777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56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9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E0214D5" w14:textId="2A6B4289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0E60611" w14:textId="6920CD27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383C073" w14:textId="55C1067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82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07AC270" w14:textId="50E3FF2B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082012D" w14:textId="3A3CFDDE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4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67407EB" w14:textId="10FFA3D6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60A3DA" w14:textId="5A6FE060" w:rsidR="00C7475D" w:rsidRPr="00C85631" w:rsidRDefault="00C7475D" w:rsidP="00C7475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305B40BE" w14:textId="77777777" w:rsidR="00E80996" w:rsidRDefault="00E80996" w:rsidP="00497F0C">
      <w:pPr>
        <w:ind w:firstLine="709"/>
        <w:rPr>
          <w:rFonts w:ascii="Times New Roman" w:hAnsi="Times New Roman" w:cs="Times New Roman"/>
          <w:sz w:val="28"/>
          <w:szCs w:val="28"/>
        </w:rPr>
        <w:sectPr w:rsidR="00E80996" w:rsidSect="00C85631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08E030D6" w14:textId="77777777" w:rsidR="00E80996" w:rsidRDefault="00E80996" w:rsidP="00E80996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7683A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2 этап. </w:t>
      </w:r>
      <w:r w:rsidRPr="0097683A">
        <w:rPr>
          <w:rFonts w:ascii="Times New Roman" w:hAnsi="Times New Roman" w:cs="Times New Roman"/>
          <w:sz w:val="28"/>
          <w:szCs w:val="28"/>
        </w:rPr>
        <w:t xml:space="preserve">Оценка </w:t>
      </w:r>
      <w:r>
        <w:rPr>
          <w:rFonts w:ascii="Times New Roman" w:hAnsi="Times New Roman" w:cs="Times New Roman"/>
          <w:sz w:val="28"/>
          <w:szCs w:val="28"/>
        </w:rPr>
        <w:t xml:space="preserve">индивидуальных относительных показателей сравнения </w:t>
      </w:r>
    </w:p>
    <w:p w14:paraId="6AE9F891" w14:textId="26EAFE3B" w:rsidR="003B6CB6" w:rsidRDefault="00E80996" w:rsidP="00E80996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я из рекомендаций, для рентабельности основных средств и налоговой нагрузки применяем формулу геометрической средней, для остальных показателей – арифметической средней.</w:t>
      </w:r>
    </w:p>
    <w:p w14:paraId="2027DEEC" w14:textId="77777777" w:rsidR="003B6CB6" w:rsidRDefault="003B6CB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4EF85C6" w14:textId="77777777" w:rsidR="003B6CB6" w:rsidRDefault="003B6CB6" w:rsidP="003B6CB6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06EA1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чи для самостоятельного решения.</w:t>
      </w:r>
    </w:p>
    <w:p w14:paraId="63EBD857" w14:textId="77777777" w:rsidR="003B6CB6" w:rsidRPr="00497F0C" w:rsidRDefault="003B6CB6" w:rsidP="003B6CB6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3795F">
        <w:rPr>
          <w:rFonts w:ascii="Times New Roman" w:hAnsi="Times New Roman" w:cs="Times New Roman"/>
          <w:b/>
          <w:bCs/>
          <w:sz w:val="28"/>
          <w:szCs w:val="28"/>
        </w:rPr>
        <w:t>Задача 10.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63795F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о исходным данным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ПАО «Газпром» (папка «Отчетность ПАО «Газпром») 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роведите статическую оценку индикаторов экономической безопасности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организации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ля этого рассчитайте индивидуальные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 средние относительные показатели сравнения (ОПС). Проведите сравнительную оценку уровней ОПС за 2018 год со средними ОПС за 2005-2019 гг. Изобразите результаты в виде лепестковой диаграммы. Сделайте выводы. Как изменилась ситуация в 2019 году по сравнению с 2018 годом.</w:t>
      </w:r>
    </w:p>
    <w:p w14:paraId="69D77285" w14:textId="77777777" w:rsidR="003B6CB6" w:rsidRPr="00497F0C" w:rsidRDefault="003B6CB6" w:rsidP="003B6CB6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3795F">
        <w:rPr>
          <w:rFonts w:ascii="Times New Roman" w:hAnsi="Times New Roman" w:cs="Times New Roman"/>
          <w:b/>
          <w:bCs/>
          <w:sz w:val="28"/>
          <w:szCs w:val="28"/>
        </w:rPr>
        <w:t>Задача 10.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63795F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о исходным данным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ПАО «Газпром» (папка «Отчетность ПАО «Газпром») 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оведите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инамическую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оценку индикаторов экономической безопасности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организации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ля этого рассчитайте индивидуальные (цепные)</w:t>
      </w:r>
      <w:r w:rsidRPr="00BD2EF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 средние относительные показатели динамики (ОПД). Проведите сравнительную оценку уровней ОПД за 2015 год со средними ОПД за 2005-2019 гг. Изобразите результаты в виде лепестковой диаграммы. Сделайте выводы.</w:t>
      </w:r>
      <w:r w:rsidRPr="00206EA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ак изменилась ситуация в 2019 году по сравнению с 2015 годом.</w:t>
      </w:r>
    </w:p>
    <w:p w14:paraId="5D83DE10" w14:textId="77777777" w:rsidR="00E80996" w:rsidRDefault="00E80996" w:rsidP="00E80996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E80996" w:rsidSect="00E80996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DA0"/>
    <w:rsid w:val="00091CC9"/>
    <w:rsid w:val="000D203B"/>
    <w:rsid w:val="001324A5"/>
    <w:rsid w:val="00206EA1"/>
    <w:rsid w:val="00305921"/>
    <w:rsid w:val="00355DA0"/>
    <w:rsid w:val="003B6CB6"/>
    <w:rsid w:val="00460237"/>
    <w:rsid w:val="004641C8"/>
    <w:rsid w:val="00481BE8"/>
    <w:rsid w:val="00497F0C"/>
    <w:rsid w:val="004A546A"/>
    <w:rsid w:val="004C6DB1"/>
    <w:rsid w:val="004F27FA"/>
    <w:rsid w:val="005218DB"/>
    <w:rsid w:val="00581EC4"/>
    <w:rsid w:val="005E6ABA"/>
    <w:rsid w:val="00605CE2"/>
    <w:rsid w:val="00617AD2"/>
    <w:rsid w:val="0063795F"/>
    <w:rsid w:val="00645516"/>
    <w:rsid w:val="006E7C7B"/>
    <w:rsid w:val="006F6803"/>
    <w:rsid w:val="00794D70"/>
    <w:rsid w:val="008F78DD"/>
    <w:rsid w:val="009258E5"/>
    <w:rsid w:val="0097683A"/>
    <w:rsid w:val="009769A2"/>
    <w:rsid w:val="00987FD5"/>
    <w:rsid w:val="009B1610"/>
    <w:rsid w:val="00AB519A"/>
    <w:rsid w:val="00B049B9"/>
    <w:rsid w:val="00BA37AC"/>
    <w:rsid w:val="00C10303"/>
    <w:rsid w:val="00C54065"/>
    <w:rsid w:val="00C7475D"/>
    <w:rsid w:val="00C85631"/>
    <w:rsid w:val="00D90C45"/>
    <w:rsid w:val="00DC0C3D"/>
    <w:rsid w:val="00E340E6"/>
    <w:rsid w:val="00E35224"/>
    <w:rsid w:val="00E80996"/>
    <w:rsid w:val="00EA59DC"/>
    <w:rsid w:val="00EC5A65"/>
    <w:rsid w:val="00F57391"/>
    <w:rsid w:val="00F83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5BB509"/>
  <w15:chartTrackingRefBased/>
  <w15:docId w15:val="{F133A040-1B7A-46E3-A948-C24B1E2DCA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540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8F78DD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F78D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488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6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5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61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7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14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36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A5819D-72C3-4BBD-A30C-F4E7A464CB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1</Pages>
  <Words>1361</Words>
  <Characters>7758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 Скрипниченко</dc:creator>
  <cp:keywords/>
  <dc:description/>
  <cp:lastModifiedBy>Юрий Скрипниченко</cp:lastModifiedBy>
  <cp:revision>9</cp:revision>
  <cp:lastPrinted>2020-11-16T09:29:00Z</cp:lastPrinted>
  <dcterms:created xsi:type="dcterms:W3CDTF">2020-04-20T13:42:00Z</dcterms:created>
  <dcterms:modified xsi:type="dcterms:W3CDTF">2023-10-31T10:36:00Z</dcterms:modified>
</cp:coreProperties>
</file>